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2D4381D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707B22">
        <w:rPr>
          <w:rFonts w:ascii="Arial" w:hAnsi="Arial" w:cs="Arial"/>
          <w:b/>
          <w:bCs/>
          <w:sz w:val="40"/>
          <w:szCs w:val="40"/>
        </w:rPr>
        <w:t>Four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CB719CB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823261" w:rsidRPr="00823261">
        <w:rPr>
          <w:rFonts w:ascii="Calibri" w:hAnsi="Calibri" w:cs="Arial"/>
          <w:bCs/>
        </w:rPr>
        <w:t>Upto</w:t>
      </w:r>
      <w:proofErr w:type="spellEnd"/>
      <w:r w:rsidR="00823261" w:rsidRPr="00823261">
        <w:rPr>
          <w:rFonts w:ascii="Calibri" w:hAnsi="Calibri" w:cs="Arial"/>
          <w:bCs/>
        </w:rPr>
        <w:t xml:space="preserve"> 3</w:t>
      </w:r>
      <w:r w:rsidR="00823261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</w:rPr>
        <w:t>Calculator</w:t>
      </w:r>
      <w:r w:rsidR="00823261">
        <w:rPr>
          <w:rFonts w:ascii="Calibri" w:hAnsi="Calibri" w:cs="Arial"/>
        </w:rPr>
        <w:t>s</w:t>
      </w:r>
      <w:r w:rsidRPr="001E71F8">
        <w:rPr>
          <w:rFonts w:ascii="Calibri" w:hAnsi="Calibri" w:cs="Arial"/>
        </w:rPr>
        <w:t xml:space="preserve">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890DAD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D67F24">
        <w:rPr>
          <w:rFonts w:ascii="Calibri" w:hAnsi="Calibri" w:cs="Arial"/>
          <w:b/>
        </w:rPr>
        <w:t>0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721548" w:rsidR="007D2BC3" w:rsidRDefault="007D2BC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A6B881" w14:textId="3BBB65A2" w:rsidR="004B7E17" w:rsidRDefault="00635D52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05035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F36C45B" w14:textId="77777777" w:rsidR="00050350" w:rsidRDefault="00050350" w:rsidP="004B7E17">
      <w:pPr>
        <w:rPr>
          <w:rFonts w:ascii="Arial" w:hAnsi="Arial" w:cs="Arial"/>
          <w:sz w:val="22"/>
          <w:szCs w:val="22"/>
        </w:rPr>
      </w:pPr>
    </w:p>
    <w:p w14:paraId="354CDC59" w14:textId="0BD28ED2" w:rsidR="003531CD" w:rsidRDefault="003531CD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olume of the solid formed by rota</w:t>
      </w:r>
      <w:r w:rsidR="00C96601">
        <w:rPr>
          <w:rFonts w:ascii="Arial" w:hAnsi="Arial" w:cs="Arial"/>
          <w:sz w:val="22"/>
          <w:szCs w:val="22"/>
        </w:rPr>
        <w:t xml:space="preserve">ting the area </w:t>
      </w:r>
      <w:r w:rsidR="004E4327">
        <w:rPr>
          <w:rFonts w:ascii="Arial" w:hAnsi="Arial" w:cs="Arial"/>
          <w:sz w:val="22"/>
          <w:szCs w:val="22"/>
        </w:rPr>
        <w:t xml:space="preserve">enclosed between </w:t>
      </w:r>
      <w:r w:rsidR="00C8151F" w:rsidRPr="00C8151F">
        <w:rPr>
          <w:rFonts w:ascii="Arial" w:hAnsi="Arial" w:cs="Arial"/>
          <w:position w:val="-24"/>
          <w:sz w:val="22"/>
          <w:szCs w:val="22"/>
        </w:rPr>
        <w:object w:dxaOrig="2400" w:dyaOrig="620" w14:anchorId="619594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1.2pt" o:ole="">
            <v:imagedata r:id="rId9" o:title=""/>
          </v:shape>
          <o:OLEObject Type="Embed" ProgID="Equation.DSMT4" ShapeID="_x0000_i1025" DrawAspect="Content" ObjectID="_1721123798" r:id="rId10"/>
        </w:object>
      </w:r>
      <w:r w:rsidR="004E4327">
        <w:rPr>
          <w:rFonts w:ascii="Arial" w:hAnsi="Arial" w:cs="Arial"/>
          <w:sz w:val="22"/>
          <w:szCs w:val="22"/>
        </w:rPr>
        <w:t xml:space="preserve"> </w:t>
      </w:r>
      <w:r w:rsidR="00C96601">
        <w:rPr>
          <w:rFonts w:ascii="Arial" w:hAnsi="Arial" w:cs="Arial"/>
          <w:sz w:val="22"/>
          <w:szCs w:val="22"/>
        </w:rPr>
        <w:t>about the y axis</w:t>
      </w:r>
      <w:r w:rsidR="00050350">
        <w:rPr>
          <w:rFonts w:ascii="Arial" w:hAnsi="Arial" w:cs="Arial"/>
          <w:sz w:val="22"/>
          <w:szCs w:val="22"/>
        </w:rPr>
        <w:t>, as shown below.</w:t>
      </w:r>
    </w:p>
    <w:p w14:paraId="27BDB687" w14:textId="1E42B26E" w:rsidR="00E17349" w:rsidRDefault="00000000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F571AA2">
          <v:shape id="_x0000_s1140" type="#_x0000_t75" style="position:absolute;margin-left:15pt;margin-top:10.7pt;width:275.5pt;height:253.45pt;z-index:251658240;mso-position-horizontal-relative:text;mso-position-vertical-relative:text">
            <v:imagedata r:id="rId11" o:title=""/>
          </v:shape>
          <o:OLEObject Type="Embed" ProgID="FXDraw.Graphic" ShapeID="_x0000_s1140" DrawAspect="Content" ObjectID="_1721123830" r:id="rId12"/>
        </w:object>
      </w:r>
    </w:p>
    <w:p w14:paraId="69D9582A" w14:textId="52182603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03772A5E" w14:textId="2293E19B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77759D37" w14:textId="761D3C04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A945B2A" w14:textId="087A41E3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53E5CF5" w14:textId="54810562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74B86D65" w14:textId="6249B200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403EA302" w14:textId="3E006AFA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114DE33" w14:textId="089D1B27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0E276BBB" w14:textId="195CA021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1177D880" w14:textId="3DB9570E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0A4D828A" w14:textId="5A95A26D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9851593" w14:textId="41998A69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A5FA819" w14:textId="02C0ABA4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4855CEA" w14:textId="7B4A4889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6BCDA435" w14:textId="4B216995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BDC5B5C" w14:textId="2FA9B748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1CE91D59" w14:textId="3617B128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45F40C7E" w14:textId="3E902A1F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3BACB3C4" w14:textId="6B792B23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2278BBC1" w14:textId="0CC78D18" w:rsidR="00E17349" w:rsidRDefault="00E17349" w:rsidP="004B7E17">
      <w:pPr>
        <w:rPr>
          <w:rFonts w:ascii="Arial" w:hAnsi="Arial" w:cs="Arial"/>
          <w:sz w:val="22"/>
          <w:szCs w:val="22"/>
        </w:rPr>
      </w:pPr>
    </w:p>
    <w:p w14:paraId="5E7C8B1D" w14:textId="77777777" w:rsidR="00E17349" w:rsidRDefault="00E17349" w:rsidP="004B7E17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C041F8" w14:paraId="0F10CA3E" w14:textId="77777777" w:rsidTr="00C041F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63BCC" w14:textId="77777777" w:rsidR="00C041F8" w:rsidRDefault="00C041F8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C041F8" w14:paraId="23D6D3D6" w14:textId="77777777" w:rsidTr="00C041F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B6ACB" w14:textId="77777777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AC9F0D" w14:textId="5DEC5609" w:rsidR="00C041F8" w:rsidRDefault="00EC429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A169E">
              <w:rPr>
                <w:rFonts w:cs="Arial"/>
                <w:position w:val="-18"/>
                <w:szCs w:val="22"/>
                <w:lang w:val="en-US"/>
              </w:rPr>
              <w:object w:dxaOrig="3260" w:dyaOrig="560" w14:anchorId="16AC711A">
                <v:shape id="_x0000_i1027" type="#_x0000_t75" style="width:163.2pt;height:28.2pt" o:ole="">
                  <v:imagedata r:id="rId13" o:title=""/>
                </v:shape>
                <o:OLEObject Type="Embed" ProgID="Equation.DSMT4" ShapeID="_x0000_i1027" DrawAspect="Content" ObjectID="_1721123799" r:id="rId14"/>
              </w:object>
            </w:r>
            <w:r w:rsidR="002C2B17">
              <w:rPr>
                <w:rFonts w:cs="Arial"/>
                <w:szCs w:val="22"/>
                <w:lang w:val="en-US"/>
              </w:rPr>
              <w:t xml:space="preserve"> </w:t>
            </w:r>
          </w:p>
          <w:p w14:paraId="475E7D21" w14:textId="77777777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F338CD" w14:textId="64E6403D" w:rsidR="00C041F8" w:rsidRDefault="00CF771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03B4D0F" wp14:editId="7B293C17">
                  <wp:extent cx="4610100" cy="36423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b="51960"/>
                          <a:stretch/>
                        </pic:blipFill>
                        <pic:spPr bwMode="auto">
                          <a:xfrm>
                            <a:off x="0" y="0"/>
                            <a:ext cx="4610100" cy="3642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1F8" w14:paraId="4BBB7E7D" w14:textId="77777777" w:rsidTr="00C041F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97789" w14:textId="77777777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C041F8" w14:paraId="0CC7DAEE" w14:textId="77777777" w:rsidTr="00C041F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05254" w14:textId="651B4FD8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A07064">
              <w:t>uses correct integral type</w:t>
            </w:r>
          </w:p>
          <w:p w14:paraId="08936751" w14:textId="1A44D87F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A07064">
              <w:t>determines x as the subject for each graph</w:t>
            </w:r>
          </w:p>
          <w:p w14:paraId="19EF3936" w14:textId="028B5DB7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DE1292">
              <w:t>sets up integrals for both functions with limits</w:t>
            </w:r>
          </w:p>
          <w:p w14:paraId="4E8C89D0" w14:textId="1E85CF58" w:rsidR="00C041F8" w:rsidRDefault="00C041F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DE1292">
              <w:t>uses subtraction</w:t>
            </w:r>
            <w:r w:rsidR="006D0260">
              <w:t xml:space="preserve"> after squaring</w:t>
            </w:r>
          </w:p>
          <w:p w14:paraId="09729B98" w14:textId="608CF117" w:rsidR="00CF7711" w:rsidRDefault="00CF771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 w:rsidR="006D0260">
              <w:t>states approx. volume of solid</w:t>
            </w:r>
          </w:p>
        </w:tc>
      </w:tr>
    </w:tbl>
    <w:p w14:paraId="6C1E166D" w14:textId="594F578C" w:rsidR="009F35B4" w:rsidRDefault="009F35B4" w:rsidP="004B7E17">
      <w:pPr>
        <w:rPr>
          <w:rFonts w:ascii="Arial" w:hAnsi="Arial" w:cs="Arial"/>
          <w:sz w:val="22"/>
          <w:szCs w:val="22"/>
        </w:rPr>
      </w:pPr>
    </w:p>
    <w:p w14:paraId="19483A8A" w14:textId="647C9C6F" w:rsidR="009F35B4" w:rsidRDefault="00E17349" w:rsidP="006D026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5</w:t>
      </w:r>
      <w:r w:rsidR="00424E81">
        <w:rPr>
          <w:rFonts w:ascii="Arial" w:hAnsi="Arial" w:cs="Arial"/>
          <w:sz w:val="22"/>
          <w:szCs w:val="22"/>
        </w:rPr>
        <w:t>, 3 &amp; 2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72BBCE8" w14:textId="3050AAE1" w:rsidR="00482B22" w:rsidRPr="001B3DE5" w:rsidRDefault="00947C6C" w:rsidP="00482B2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482B22">
        <w:rPr>
          <w:rFonts w:ascii="Arial" w:hAnsi="Arial" w:cs="Arial"/>
          <w:sz w:val="22"/>
          <w:szCs w:val="22"/>
        </w:rPr>
        <w:t xml:space="preserve">By using integration and partial fractions, show how to derive </w:t>
      </w:r>
      <w:r w:rsidR="00236696" w:rsidRPr="009B5D47">
        <w:rPr>
          <w:position w:val="-24"/>
        </w:rPr>
        <w:object w:dxaOrig="1380" w:dyaOrig="620" w14:anchorId="4E824470">
          <v:shape id="_x0000_i1060" type="#_x0000_t75" style="width:69pt;height:31.2pt" o:ole="">
            <v:imagedata r:id="rId16" o:title=""/>
          </v:shape>
          <o:OLEObject Type="Embed" ProgID="Equation.DSMT4" ShapeID="_x0000_i1060" DrawAspect="Content" ObjectID="_1721123800" r:id="rId17"/>
        </w:object>
      </w:r>
      <w:r w:rsidRPr="00482B22">
        <w:rPr>
          <w:rFonts w:ascii="Arial" w:hAnsi="Arial" w:cs="Arial"/>
          <w:sz w:val="22"/>
          <w:szCs w:val="22"/>
        </w:rPr>
        <w:t xml:space="preserve"> </w:t>
      </w:r>
      <w:r w:rsidR="009B5D47" w:rsidRPr="00482B22">
        <w:rPr>
          <w:rFonts w:ascii="Arial" w:hAnsi="Arial" w:cs="Arial"/>
          <w:sz w:val="22"/>
          <w:szCs w:val="22"/>
        </w:rPr>
        <w:t xml:space="preserve"> from the differential equation </w:t>
      </w:r>
      <w:r w:rsidR="00863061" w:rsidRPr="00947C6C">
        <w:rPr>
          <w:position w:val="-24"/>
        </w:rPr>
        <w:object w:dxaOrig="1560" w:dyaOrig="620" w14:anchorId="75C627BF">
          <v:shape id="_x0000_i1029" type="#_x0000_t75" style="width:78pt;height:31.2pt" o:ole="">
            <v:imagedata r:id="rId18" o:title=""/>
          </v:shape>
          <o:OLEObject Type="Embed" ProgID="Equation.DSMT4" ShapeID="_x0000_i1029" DrawAspect="Content" ObjectID="_1721123801" r:id="rId19"/>
        </w:object>
      </w:r>
      <w:r w:rsidR="00863061" w:rsidRPr="00482B22">
        <w:rPr>
          <w:rFonts w:ascii="Arial" w:hAnsi="Arial" w:cs="Arial"/>
          <w:sz w:val="22"/>
          <w:szCs w:val="22"/>
        </w:rPr>
        <w:t>(</w:t>
      </w:r>
      <w:r w:rsidR="00863061" w:rsidRPr="00B92BBA">
        <w:rPr>
          <w:position w:val="-10"/>
        </w:rPr>
        <w:object w:dxaOrig="760" w:dyaOrig="320" w14:anchorId="64D951C5">
          <v:shape id="_x0000_i1030" type="#_x0000_t75" style="width:37.8pt;height:16.2pt" o:ole="">
            <v:imagedata r:id="rId20" o:title=""/>
          </v:shape>
          <o:OLEObject Type="Embed" ProgID="Equation.DSMT4" ShapeID="_x0000_i1030" DrawAspect="Content" ObjectID="_1721123802" r:id="rId21"/>
        </w:object>
      </w:r>
      <w:r w:rsidR="00863061" w:rsidRPr="00482B22">
        <w:rPr>
          <w:rFonts w:ascii="Arial" w:hAnsi="Arial" w:cs="Arial"/>
          <w:sz w:val="22"/>
          <w:szCs w:val="22"/>
        </w:rPr>
        <w:t xml:space="preserve">) and </w:t>
      </w:r>
      <w:r w:rsidR="00482B22" w:rsidRPr="00863061">
        <w:rPr>
          <w:position w:val="-6"/>
        </w:rPr>
        <w:object w:dxaOrig="180" w:dyaOrig="220" w14:anchorId="17854652">
          <v:shape id="_x0000_i1031" type="#_x0000_t75" style="width:9pt;height:10.8pt" o:ole="">
            <v:imagedata r:id="rId22" o:title=""/>
          </v:shape>
          <o:OLEObject Type="Embed" ProgID="Equation.DSMT4" ShapeID="_x0000_i1031" DrawAspect="Content" ObjectID="_1721123803" r:id="rId23"/>
        </w:object>
      </w:r>
      <w:r w:rsidR="00863061" w:rsidRPr="00482B22">
        <w:rPr>
          <w:rFonts w:ascii="Arial" w:hAnsi="Arial" w:cs="Arial"/>
          <w:sz w:val="22"/>
          <w:szCs w:val="22"/>
        </w:rPr>
        <w:t xml:space="preserve"> </w:t>
      </w:r>
      <w:r w:rsidR="00482B22" w:rsidRPr="00482B22">
        <w:rPr>
          <w:rFonts w:ascii="Arial" w:hAnsi="Arial" w:cs="Arial"/>
          <w:sz w:val="22"/>
          <w:szCs w:val="22"/>
        </w:rPr>
        <w:t>is a constant</w:t>
      </w:r>
    </w:p>
    <w:p w14:paraId="0EA37A07" w14:textId="308D1E15" w:rsidR="00482B22" w:rsidRDefault="00482B22" w:rsidP="00482B22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953408" w14:paraId="2B30941E" w14:textId="77777777" w:rsidTr="0095340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3938E" w14:textId="77777777" w:rsidR="00953408" w:rsidRDefault="00953408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953408" w14:paraId="06538B9F" w14:textId="77777777" w:rsidTr="0095340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CED5D" w14:textId="53A2D6FF" w:rsidR="00953408" w:rsidRDefault="00191CC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91CC4">
              <w:rPr>
                <w:position w:val="-230"/>
              </w:rPr>
              <w:object w:dxaOrig="4160" w:dyaOrig="9940" w14:anchorId="4EB85D6D">
                <v:shape id="_x0000_i1032" type="#_x0000_t75" style="width:208.2pt;height:499.8pt" o:ole="">
                  <v:imagedata r:id="rId24" o:title=""/>
                </v:shape>
                <o:OLEObject Type="Embed" ProgID="Equation.DSMT4" ShapeID="_x0000_i1032" DrawAspect="Content" ObjectID="_1721123804" r:id="rId25"/>
              </w:object>
            </w:r>
          </w:p>
          <w:p w14:paraId="6FFADF40" w14:textId="77777777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53408" w14:paraId="3C996F79" w14:textId="77777777" w:rsidTr="0095340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FFF7E" w14:textId="77777777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53408" w14:paraId="666AA64D" w14:textId="77777777" w:rsidTr="0095340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56419B" w14:textId="681E92D2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5E3049">
              <w:t>explains limit of N</w:t>
            </w:r>
            <w:r w:rsidR="00862AF3">
              <w:t xml:space="preserve"> and sign of a-</w:t>
            </w:r>
            <w:proofErr w:type="spellStart"/>
            <w:r w:rsidR="00862AF3">
              <w:t>bN</w:t>
            </w:r>
            <w:proofErr w:type="spellEnd"/>
          </w:p>
          <w:p w14:paraId="391FD08B" w14:textId="284F7B17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62AF3">
              <w:t xml:space="preserve">separates </w:t>
            </w:r>
            <w:proofErr w:type="spellStart"/>
            <w:r w:rsidR="00862AF3">
              <w:t>dN</w:t>
            </w:r>
            <w:proofErr w:type="spellEnd"/>
            <w:r w:rsidR="00862AF3">
              <w:t xml:space="preserve"> &amp; dt and integrates</w:t>
            </w:r>
          </w:p>
          <w:p w14:paraId="14903A4B" w14:textId="30AE0A4C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862AF3">
              <w:t>uses partial fractions</w:t>
            </w:r>
          </w:p>
          <w:p w14:paraId="1F08A7B3" w14:textId="75CFF568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862AF3">
              <w:t xml:space="preserve">uses logs and </w:t>
            </w:r>
            <w:r w:rsidR="00547564">
              <w:t>obtains expression of N in terms of t</w:t>
            </w:r>
          </w:p>
          <w:p w14:paraId="7C1901E5" w14:textId="04356A56" w:rsidR="00191CC4" w:rsidRDefault="00191CC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 w:rsidR="00547564">
              <w:t>shows derivation of final rule</w:t>
            </w:r>
          </w:p>
        </w:tc>
      </w:tr>
    </w:tbl>
    <w:p w14:paraId="30C7E6AB" w14:textId="7FE8FC31" w:rsidR="00482B22" w:rsidRDefault="00482B22" w:rsidP="00482B22">
      <w:pPr>
        <w:rPr>
          <w:rFonts w:ascii="Arial" w:hAnsi="Arial" w:cs="Arial"/>
          <w:sz w:val="22"/>
          <w:szCs w:val="22"/>
        </w:rPr>
      </w:pPr>
    </w:p>
    <w:p w14:paraId="75EA4370" w14:textId="57C37D0A" w:rsidR="00482B22" w:rsidRDefault="00482B22" w:rsidP="005127E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continued</w:t>
      </w:r>
    </w:p>
    <w:p w14:paraId="06D187DC" w14:textId="48FB43EF" w:rsidR="00482B22" w:rsidRDefault="001653DF" w:rsidP="007B616A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="0060675A" w:rsidRPr="008F1DFC">
        <w:rPr>
          <w:rFonts w:ascii="Arial" w:hAnsi="Arial" w:cs="Arial"/>
          <w:position w:val="-6"/>
          <w:sz w:val="22"/>
          <w:szCs w:val="22"/>
        </w:rPr>
        <w:object w:dxaOrig="279" w:dyaOrig="279" w14:anchorId="0F6E1CC1">
          <v:shape id="_x0000_i1033" type="#_x0000_t75" style="width:13.8pt;height:13.8pt" o:ole="">
            <v:imagedata r:id="rId26" o:title=""/>
          </v:shape>
          <o:OLEObject Type="Embed" ProgID="Equation.DSMT4" ShapeID="_x0000_i1033" DrawAspect="Content" ObjectID="_1721123805" r:id="rId27"/>
        </w:object>
      </w:r>
      <w:r w:rsidR="008F1DFC">
        <w:rPr>
          <w:rFonts w:ascii="Arial" w:hAnsi="Arial" w:cs="Arial"/>
          <w:sz w:val="22"/>
          <w:szCs w:val="22"/>
        </w:rPr>
        <w:t xml:space="preserve"> </w:t>
      </w:r>
      <w:r w:rsidR="0060675A">
        <w:rPr>
          <w:rFonts w:ascii="Arial" w:hAnsi="Arial" w:cs="Arial"/>
          <w:sz w:val="22"/>
          <w:szCs w:val="22"/>
        </w:rPr>
        <w:t xml:space="preserve">equal the number of kangaroos living in a habitat after </w:t>
      </w:r>
      <w:r w:rsidR="00F616D1" w:rsidRPr="0060675A">
        <w:rPr>
          <w:rFonts w:ascii="Arial" w:hAnsi="Arial" w:cs="Arial"/>
          <w:position w:val="-6"/>
          <w:sz w:val="22"/>
          <w:szCs w:val="22"/>
        </w:rPr>
        <w:object w:dxaOrig="139" w:dyaOrig="240" w14:anchorId="572B2013">
          <v:shape id="_x0000_i1034" type="#_x0000_t75" style="width:7.2pt;height:12pt" o:ole="">
            <v:imagedata r:id="rId28" o:title=""/>
          </v:shape>
          <o:OLEObject Type="Embed" ProgID="Equation.DSMT4" ShapeID="_x0000_i1034" DrawAspect="Content" ObjectID="_1721123806" r:id="rId29"/>
        </w:object>
      </w:r>
      <w:r w:rsidR="0060675A">
        <w:rPr>
          <w:rFonts w:ascii="Arial" w:hAnsi="Arial" w:cs="Arial"/>
          <w:sz w:val="22"/>
          <w:szCs w:val="22"/>
        </w:rPr>
        <w:t xml:space="preserve"> </w:t>
      </w:r>
      <w:r w:rsidR="00F616D1">
        <w:rPr>
          <w:rFonts w:ascii="Arial" w:hAnsi="Arial" w:cs="Arial"/>
          <w:sz w:val="22"/>
          <w:szCs w:val="22"/>
        </w:rPr>
        <w:t>years</w:t>
      </w:r>
      <w:r w:rsidR="00B1629A" w:rsidRPr="00B1629A">
        <w:rPr>
          <w:rFonts w:ascii="Arial" w:hAnsi="Arial" w:cs="Arial"/>
          <w:sz w:val="22"/>
          <w:szCs w:val="22"/>
        </w:rPr>
        <w:t xml:space="preserve"> </w:t>
      </w:r>
      <w:r w:rsidR="00B1629A">
        <w:rPr>
          <w:rFonts w:ascii="Arial" w:hAnsi="Arial" w:cs="Arial"/>
          <w:sz w:val="22"/>
          <w:szCs w:val="22"/>
        </w:rPr>
        <w:t xml:space="preserve">and </w:t>
      </w:r>
      <w:r w:rsidR="000D2325" w:rsidRPr="00207097">
        <w:rPr>
          <w:rFonts w:ascii="Arial" w:hAnsi="Arial" w:cs="Arial"/>
          <w:position w:val="-24"/>
          <w:sz w:val="22"/>
          <w:szCs w:val="22"/>
        </w:rPr>
        <w:object w:dxaOrig="2160" w:dyaOrig="620" w14:anchorId="0F1B565D">
          <v:shape id="_x0000_i1035" type="#_x0000_t75" style="width:108pt;height:31.2pt" o:ole="">
            <v:imagedata r:id="rId30" o:title=""/>
          </v:shape>
          <o:OLEObject Type="Embed" ProgID="Equation.DSMT4" ShapeID="_x0000_i1035" DrawAspect="Content" ObjectID="_1721123807" r:id="rId31"/>
        </w:object>
      </w:r>
      <w:r w:rsidR="00B1629A">
        <w:rPr>
          <w:rFonts w:ascii="Arial" w:hAnsi="Arial" w:cs="Arial"/>
          <w:sz w:val="22"/>
          <w:szCs w:val="22"/>
        </w:rPr>
        <w:t xml:space="preserve"> .</w:t>
      </w:r>
      <w:r w:rsidR="00F616D1">
        <w:rPr>
          <w:rFonts w:ascii="Arial" w:hAnsi="Arial" w:cs="Arial"/>
          <w:sz w:val="22"/>
          <w:szCs w:val="22"/>
        </w:rPr>
        <w:t xml:space="preserve">If initially there are </w:t>
      </w:r>
      <w:r w:rsidR="00E155F1" w:rsidRPr="00E155F1">
        <w:rPr>
          <w:rFonts w:ascii="Arial" w:hAnsi="Arial" w:cs="Arial"/>
          <w:position w:val="-6"/>
          <w:sz w:val="22"/>
          <w:szCs w:val="22"/>
        </w:rPr>
        <w:object w:dxaOrig="300" w:dyaOrig="279" w14:anchorId="5029BD9D">
          <v:shape id="_x0000_i1036" type="#_x0000_t75" style="width:15pt;height:13.8pt" o:ole="">
            <v:imagedata r:id="rId32" o:title=""/>
          </v:shape>
          <o:OLEObject Type="Embed" ProgID="Equation.DSMT4" ShapeID="_x0000_i1036" DrawAspect="Content" ObjectID="_1721123808" r:id="rId33"/>
        </w:object>
      </w:r>
      <w:r w:rsidR="00E155F1">
        <w:rPr>
          <w:rFonts w:ascii="Arial" w:hAnsi="Arial" w:cs="Arial"/>
          <w:sz w:val="22"/>
          <w:szCs w:val="22"/>
        </w:rPr>
        <w:t xml:space="preserve"> kangaroos, determine the number in</w:t>
      </w:r>
      <w:r w:rsidR="00424E81">
        <w:rPr>
          <w:rFonts w:ascii="Arial" w:hAnsi="Arial" w:cs="Arial"/>
          <w:sz w:val="22"/>
          <w:szCs w:val="22"/>
        </w:rPr>
        <w:t xml:space="preserve"> 10 </w:t>
      </w:r>
      <w:proofErr w:type="spellStart"/>
      <w:r w:rsidR="00424E81">
        <w:rPr>
          <w:rFonts w:ascii="Arial" w:hAnsi="Arial" w:cs="Arial"/>
          <w:sz w:val="22"/>
          <w:szCs w:val="22"/>
        </w:rPr>
        <w:t>years time</w:t>
      </w:r>
      <w:proofErr w:type="spellEnd"/>
      <w:r w:rsidR="00424E81">
        <w:rPr>
          <w:rFonts w:ascii="Arial" w:hAnsi="Arial" w:cs="Arial"/>
          <w:sz w:val="22"/>
          <w:szCs w:val="22"/>
        </w:rPr>
        <w:t>.</w:t>
      </w:r>
    </w:p>
    <w:p w14:paraId="5C484F39" w14:textId="0566107B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793032B" w14:textId="1DED6336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703D93F" w14:textId="29B21C6E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30F979EF" w14:textId="6DC794B9" w:rsidR="00424E81" w:rsidRDefault="00424E81" w:rsidP="00424E81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953408" w14:paraId="4B5A9EC0" w14:textId="77777777" w:rsidTr="0095340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BB48F" w14:textId="77777777" w:rsidR="00953408" w:rsidRDefault="00953408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953408" w14:paraId="7C864754" w14:textId="77777777" w:rsidTr="0095340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90C8E" w14:textId="77777777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B39781" w14:textId="6A150F0F" w:rsidR="00953408" w:rsidRDefault="00314A0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14A03">
              <w:rPr>
                <w:rFonts w:cs="Arial"/>
                <w:position w:val="-54"/>
                <w:szCs w:val="22"/>
                <w:lang w:val="en-US"/>
              </w:rPr>
              <w:object w:dxaOrig="1920" w:dyaOrig="1200" w14:anchorId="169284F9">
                <v:shape id="_x0000_i1037" type="#_x0000_t75" style="width:96pt;height:60.6pt" o:ole="">
                  <v:imagedata r:id="rId34" o:title=""/>
                </v:shape>
                <o:OLEObject Type="Embed" ProgID="Equation.DSMT4" ShapeID="_x0000_i1037" DrawAspect="Content" ObjectID="_1721123809" r:id="rId35"/>
              </w:object>
            </w:r>
            <w:r w:rsidR="00B1629A">
              <w:rPr>
                <w:rFonts w:cs="Arial"/>
                <w:szCs w:val="22"/>
                <w:lang w:val="en-US"/>
              </w:rPr>
              <w:t xml:space="preserve"> </w:t>
            </w:r>
          </w:p>
          <w:p w14:paraId="76C7E356" w14:textId="6A69F440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B9CF26" w14:textId="39FB346A" w:rsidR="00D02E61" w:rsidRDefault="00A1470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566A132" wp14:editId="728804CE">
                  <wp:extent cx="4610100" cy="2987040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b="60603"/>
                          <a:stretch/>
                        </pic:blipFill>
                        <pic:spPr bwMode="auto">
                          <a:xfrm>
                            <a:off x="0" y="0"/>
                            <a:ext cx="4610100" cy="29870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5169AF3" w14:textId="3C550FE8" w:rsidR="0002378F" w:rsidRDefault="0002378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64FFA6B" wp14:editId="71B231CE">
                  <wp:extent cx="4610100" cy="26517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b="65025"/>
                          <a:stretch/>
                        </pic:blipFill>
                        <pic:spPr bwMode="auto">
                          <a:xfrm>
                            <a:off x="0" y="0"/>
                            <a:ext cx="4610100" cy="26517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D695246" w14:textId="77777777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53408" w14:paraId="20EC9D74" w14:textId="77777777" w:rsidTr="0095340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B641E" w14:textId="77777777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53408" w14:paraId="5B4B5B23" w14:textId="77777777" w:rsidTr="0095340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613AB7" w14:textId="135B4A23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2378F">
              <w:t>solves for constant</w:t>
            </w:r>
          </w:p>
          <w:p w14:paraId="1D165493" w14:textId="6F0E93E9" w:rsidR="00953408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2378F">
              <w:t>subs t=10 into correct expression</w:t>
            </w:r>
          </w:p>
          <w:p w14:paraId="2101C0BA" w14:textId="4E60C35F" w:rsidR="00953408" w:rsidRPr="0002378F" w:rsidRDefault="0095340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 </w:t>
            </w:r>
            <w:r w:rsidR="0002378F">
              <w:t>states population (accept decimal)</w:t>
            </w:r>
          </w:p>
        </w:tc>
      </w:tr>
    </w:tbl>
    <w:p w14:paraId="1CA16150" w14:textId="761F0750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459CA0C0" w14:textId="24CFD146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539C3701" w14:textId="2AF713A1" w:rsidR="00424E81" w:rsidRDefault="00424E81" w:rsidP="00424E81">
      <w:pPr>
        <w:rPr>
          <w:rFonts w:ascii="Arial" w:hAnsi="Arial" w:cs="Arial"/>
          <w:sz w:val="22"/>
          <w:szCs w:val="22"/>
        </w:rPr>
      </w:pPr>
    </w:p>
    <w:p w14:paraId="63B8E166" w14:textId="2A7CC236" w:rsidR="00424E81" w:rsidRDefault="00511005" w:rsidP="007B616A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ize of the population at the maximum growth rate</w:t>
      </w:r>
      <w:r w:rsidR="00C97ADF">
        <w:rPr>
          <w:rFonts w:ascii="Arial" w:hAnsi="Arial" w:cs="Arial"/>
          <w:sz w:val="22"/>
          <w:szCs w:val="22"/>
        </w:rPr>
        <w:t>.</w:t>
      </w:r>
    </w:p>
    <w:p w14:paraId="6EC155C0" w14:textId="0A0389CF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4CA82C5" w14:textId="28079EBA" w:rsidR="00C97ADF" w:rsidRDefault="00C97ADF" w:rsidP="00C97ADF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50AD2C2B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F6CC8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3BB92388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43C99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157E4A" w14:textId="706BDA24" w:rsidR="006F7654" w:rsidRDefault="00114F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14F21">
              <w:rPr>
                <w:rFonts w:cs="Arial"/>
                <w:position w:val="-24"/>
                <w:szCs w:val="22"/>
                <w:lang w:val="en-US"/>
              </w:rPr>
              <w:object w:dxaOrig="859" w:dyaOrig="620" w14:anchorId="4A453D9D">
                <v:shape id="_x0000_i1038" type="#_x0000_t75" style="width:43.2pt;height:31.2pt" o:ole="">
                  <v:imagedata r:id="rId38" o:title=""/>
                </v:shape>
                <o:OLEObject Type="Embed" ProgID="Equation.DSMT4" ShapeID="_x0000_i1038" DrawAspect="Content" ObjectID="_1721123810" r:id="rId3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49C7C74" w14:textId="732224CF" w:rsidR="00114F21" w:rsidRDefault="00AC6BC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FEAFB47" wp14:editId="55302295">
                  <wp:extent cx="4183380" cy="1737360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t="25327" r="9256" b="51759"/>
                          <a:stretch/>
                        </pic:blipFill>
                        <pic:spPr bwMode="auto">
                          <a:xfrm>
                            <a:off x="0" y="0"/>
                            <a:ext cx="4183380" cy="1737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D9ACC61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9F6381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125B0C60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4DFD0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0FFC3A68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F6823C" w14:textId="40BB6DE8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F2635C">
              <w:t>uses half of ma</w:t>
            </w:r>
            <w:r w:rsidR="00B44C3E">
              <w:t>ximum</w:t>
            </w:r>
          </w:p>
          <w:p w14:paraId="04B43259" w14:textId="50D621FB" w:rsidR="006F7654" w:rsidRPr="00B44C3E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44C3E">
              <w:t>States population</w:t>
            </w:r>
          </w:p>
        </w:tc>
      </w:tr>
    </w:tbl>
    <w:p w14:paraId="47611345" w14:textId="722D25C4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90EB907" w14:textId="54DD1FE0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21CC884" w14:textId="65453842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2B8C20AF" w14:textId="39CE91D9" w:rsidR="00C97ADF" w:rsidRDefault="00C97ADF" w:rsidP="00C97ADF">
      <w:pPr>
        <w:rPr>
          <w:rFonts w:ascii="Arial" w:hAnsi="Arial" w:cs="Arial"/>
          <w:sz w:val="22"/>
          <w:szCs w:val="22"/>
        </w:rPr>
      </w:pPr>
    </w:p>
    <w:p w14:paraId="44BDF51E" w14:textId="46715E15" w:rsidR="00C97ADF" w:rsidRDefault="00C97AD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63331D6" w14:textId="5D0D930A" w:rsidR="00C97ADF" w:rsidRDefault="00C97ADF" w:rsidP="00C97AD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3F43F1">
        <w:rPr>
          <w:rFonts w:ascii="Arial" w:hAnsi="Arial" w:cs="Arial"/>
          <w:sz w:val="22"/>
          <w:szCs w:val="22"/>
        </w:rPr>
        <w:t xml:space="preserve">3, 2 &amp; 3 = </w:t>
      </w:r>
      <w:r w:rsidR="003B204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CD792E2" w14:textId="65768C0A" w:rsidR="00C97ADF" w:rsidRDefault="00FA0A43" w:rsidP="007B616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slope field on the axes </w:t>
      </w:r>
      <w:r w:rsidR="001546D8">
        <w:rPr>
          <w:rFonts w:ascii="Arial" w:hAnsi="Arial" w:cs="Arial"/>
          <w:sz w:val="22"/>
          <w:szCs w:val="22"/>
        </w:rPr>
        <w:t xml:space="preserve">below for </w:t>
      </w:r>
      <w:r w:rsidR="005C12CA" w:rsidRPr="005C12CA">
        <w:rPr>
          <w:rFonts w:ascii="Arial" w:hAnsi="Arial" w:cs="Arial"/>
          <w:position w:val="-24"/>
          <w:sz w:val="22"/>
          <w:szCs w:val="22"/>
        </w:rPr>
        <w:object w:dxaOrig="780" w:dyaOrig="620" w14:anchorId="60590968">
          <v:shape id="_x0000_i1039" type="#_x0000_t75" style="width:39pt;height:31.2pt" o:ole="">
            <v:imagedata r:id="rId41" o:title=""/>
          </v:shape>
          <o:OLEObject Type="Embed" ProgID="Equation.DSMT4" ShapeID="_x0000_i1039" DrawAspect="Content" ObjectID="_1721123811" r:id="rId42"/>
        </w:object>
      </w:r>
      <w:r w:rsidR="001546D8">
        <w:rPr>
          <w:rFonts w:ascii="Arial" w:hAnsi="Arial" w:cs="Arial"/>
          <w:sz w:val="22"/>
          <w:szCs w:val="22"/>
        </w:rPr>
        <w:t xml:space="preserve"> </w:t>
      </w:r>
    </w:p>
    <w:p w14:paraId="62CC8863" w14:textId="77777777" w:rsidR="001546D8" w:rsidRDefault="001546D8" w:rsidP="001546D8">
      <w:pPr>
        <w:pStyle w:val="ListParagraph"/>
        <w:rPr>
          <w:rFonts w:ascii="Arial" w:hAnsi="Arial" w:cs="Arial"/>
          <w:sz w:val="22"/>
          <w:szCs w:val="22"/>
        </w:rPr>
      </w:pPr>
    </w:p>
    <w:p w14:paraId="00EA9B35" w14:textId="4965543C" w:rsidR="001546D8" w:rsidRDefault="001546D8" w:rsidP="001546D8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0631552D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C1C95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5C1DA5A9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D590B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6DCF98" w14:textId="0C3F06EC" w:rsidR="006F7654" w:rsidRDefault="00342E1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8F942BB" wp14:editId="3D81E636">
                  <wp:extent cx="4610100" cy="75819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758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C1B077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9BB28D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751B458F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92772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08B936AE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769C" w14:textId="2B3431FB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342E11">
              <w:t>left side near zero gradients</w:t>
            </w:r>
          </w:p>
          <w:p w14:paraId="20FB1BA9" w14:textId="312614D6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342E11">
              <w:t xml:space="preserve">45 degrees on y axis </w:t>
            </w:r>
            <w:proofErr w:type="spellStart"/>
            <w:r w:rsidR="00342E11">
              <w:t>i.e</w:t>
            </w:r>
            <w:proofErr w:type="spellEnd"/>
            <w:r w:rsidR="00342E11">
              <w:t xml:space="preserve"> 1</w:t>
            </w:r>
          </w:p>
          <w:p w14:paraId="5C60E5D4" w14:textId="771E9D91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342E11">
              <w:t xml:space="preserve">right side approaches vertical lines, </w:t>
            </w:r>
            <w:proofErr w:type="spellStart"/>
            <w:r w:rsidR="00342E11">
              <w:t>i.e</w:t>
            </w:r>
            <w:proofErr w:type="spellEnd"/>
            <w:r w:rsidR="00342E11">
              <w:t xml:space="preserve"> infinite</w:t>
            </w:r>
          </w:p>
          <w:p w14:paraId="0C5DE224" w14:textId="38A5388C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E606405" w14:textId="77777777" w:rsidR="006F7654" w:rsidRDefault="006F7654" w:rsidP="001546D8">
      <w:pPr>
        <w:rPr>
          <w:rFonts w:ascii="Arial" w:hAnsi="Arial" w:cs="Arial"/>
          <w:sz w:val="22"/>
          <w:szCs w:val="22"/>
        </w:rPr>
      </w:pPr>
    </w:p>
    <w:p w14:paraId="09542978" w14:textId="7CC7957D" w:rsidR="00456558" w:rsidRDefault="00456558" w:rsidP="001546D8">
      <w:pPr>
        <w:rPr>
          <w:rFonts w:ascii="Arial" w:hAnsi="Arial" w:cs="Arial"/>
          <w:sz w:val="22"/>
          <w:szCs w:val="22"/>
        </w:rPr>
      </w:pPr>
    </w:p>
    <w:p w14:paraId="0FBEE5C2" w14:textId="1478FE9F" w:rsidR="00456558" w:rsidRDefault="00D26E2E" w:rsidP="007B616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e solution curve on the axes above that passes through point (2,2).</w:t>
      </w:r>
    </w:p>
    <w:p w14:paraId="00CCE405" w14:textId="31205BBF" w:rsidR="00D26E2E" w:rsidRDefault="00D26E2E" w:rsidP="00D26E2E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447EAA78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4F096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29C3EB13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EA0B9" w14:textId="6FF38C75" w:rsidR="006F7654" w:rsidRDefault="000000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05FEB3F1">
                <v:shape id="_x0000_s1167" type="#_x0000_t75" style="position:absolute;margin-left:6.4pt;margin-top:.75pt;width:275.25pt;height:463.25pt;z-index:251659264;mso-position-horizontal-relative:text;mso-position-vertical-relative:text">
                  <v:imagedata r:id="rId44" o:title=""/>
                </v:shape>
                <o:OLEObject Type="Embed" ProgID="FXDraw.Graphic" ShapeID="_x0000_s1167" DrawAspect="Content" ObjectID="_1721123831" r:id="rId45"/>
              </w:object>
            </w:r>
          </w:p>
          <w:p w14:paraId="2B48BEF6" w14:textId="2EDAAD6C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3BDC62" w14:textId="11824E68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06A51A" w14:textId="57E46495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4D952A" w14:textId="6A6057B4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118084" w14:textId="737BFF8C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7079584" w14:textId="78FFEC4D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192FDA" w14:textId="1A4D64A3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1A7BA9" w14:textId="6106CFF2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6450AD" w14:textId="6C77EDE9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EF0785" w14:textId="2000472B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B70BE5" w14:textId="1A5030C7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6BFAF1" w14:textId="7686AF50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008002" w14:textId="363B8E97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5DA03BC" w14:textId="37CE04B6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97838B" w14:textId="509E6BFF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A20341" w14:textId="2B40419A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217CC5" w14:textId="2EBC8AE0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289024" w14:textId="392E639C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3B029CB" w14:textId="58402D95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12188FE" w14:textId="6E914645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41C8A4" w14:textId="34BB13EB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F7FE22" w14:textId="4FDD1712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FCAFAA2" w14:textId="58FE04AC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062303" w14:textId="1A79EC7B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71DB9C" w14:textId="7502E0F6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7D2FC9" w14:textId="7F9EF394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F37280" w14:textId="097C4430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5094F0" w14:textId="516EC188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037279" w14:textId="77777777" w:rsidR="00CB1661" w:rsidRDefault="00CB16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169D8CC" w14:textId="64AEEE83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0100B7" w14:textId="77777777" w:rsidR="00D44210" w:rsidRDefault="00D4421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D2B078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C8C1E9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08D2153E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E132A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49B3D0A0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59CF9" w14:textId="6BE299E8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F77541">
              <w:t>follows contours</w:t>
            </w:r>
          </w:p>
          <w:p w14:paraId="66E3F829" w14:textId="2E47FC9F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F77541">
              <w:t>passes through (2,2)</w:t>
            </w:r>
          </w:p>
          <w:p w14:paraId="66F7C0FE" w14:textId="5705FE1D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416C7B43" w14:textId="79C1A11D" w:rsidR="00D26E2E" w:rsidRDefault="00D26E2E" w:rsidP="00D26E2E">
      <w:pPr>
        <w:rPr>
          <w:rFonts w:ascii="Arial" w:hAnsi="Arial" w:cs="Arial"/>
          <w:sz w:val="22"/>
          <w:szCs w:val="22"/>
        </w:rPr>
      </w:pPr>
    </w:p>
    <w:p w14:paraId="144EC555" w14:textId="2CF501A8" w:rsidR="00D26E2E" w:rsidRDefault="00D26E2E" w:rsidP="00D26E2E">
      <w:pPr>
        <w:rPr>
          <w:rFonts w:ascii="Arial" w:hAnsi="Arial" w:cs="Arial"/>
          <w:sz w:val="22"/>
          <w:szCs w:val="22"/>
        </w:rPr>
      </w:pPr>
    </w:p>
    <w:p w14:paraId="4E4D5136" w14:textId="34C33C7E" w:rsidR="00D26E2E" w:rsidRDefault="003F43F1" w:rsidP="007B616A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in</w:t>
      </w:r>
      <w:r w:rsidR="00A01149">
        <w:rPr>
          <w:rFonts w:ascii="Arial" w:hAnsi="Arial" w:cs="Arial"/>
          <w:sz w:val="22"/>
          <w:szCs w:val="22"/>
        </w:rPr>
        <w:t xml:space="preserve"> c</w:t>
      </w:r>
      <w:r>
        <w:rPr>
          <w:rFonts w:ascii="Arial" w:hAnsi="Arial" w:cs="Arial"/>
          <w:sz w:val="22"/>
          <w:szCs w:val="22"/>
        </w:rPr>
        <w:t>artesian form the solution curve for b above</w:t>
      </w:r>
      <w:r w:rsidR="00A01149">
        <w:rPr>
          <w:rFonts w:ascii="Arial" w:hAnsi="Arial" w:cs="Arial"/>
          <w:sz w:val="22"/>
          <w:szCs w:val="22"/>
        </w:rPr>
        <w:t xml:space="preserve"> </w:t>
      </w:r>
      <w:r w:rsidR="00A01149" w:rsidRPr="00D47399">
        <w:rPr>
          <w:rFonts w:ascii="Arial" w:hAnsi="Arial" w:cs="Arial"/>
          <w:b/>
          <w:bCs/>
          <w:sz w:val="22"/>
          <w:szCs w:val="22"/>
        </w:rPr>
        <w:t xml:space="preserve">without using a </w:t>
      </w:r>
      <w:proofErr w:type="spellStart"/>
      <w:r w:rsidR="00A01149" w:rsidRPr="00D47399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A01149">
        <w:rPr>
          <w:rFonts w:ascii="Arial" w:hAnsi="Arial" w:cs="Arial"/>
          <w:sz w:val="22"/>
          <w:szCs w:val="22"/>
        </w:rPr>
        <w:t>.</w:t>
      </w:r>
    </w:p>
    <w:p w14:paraId="40F47A0D" w14:textId="147E0AD9" w:rsidR="00A01149" w:rsidRDefault="00A01149" w:rsidP="00A01149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int – use </w:t>
      </w:r>
      <w:r w:rsidR="00D47399">
        <w:rPr>
          <w:rFonts w:ascii="Arial" w:hAnsi="Arial" w:cs="Arial"/>
          <w:sz w:val="22"/>
          <w:szCs w:val="22"/>
        </w:rPr>
        <w:t>logarithmic</w:t>
      </w:r>
      <w:r>
        <w:rPr>
          <w:rFonts w:ascii="Arial" w:hAnsi="Arial" w:cs="Arial"/>
          <w:sz w:val="22"/>
          <w:szCs w:val="22"/>
        </w:rPr>
        <w:t xml:space="preserve"> </w:t>
      </w:r>
      <w:r w:rsidR="00D47399">
        <w:rPr>
          <w:rFonts w:ascii="Arial" w:hAnsi="Arial" w:cs="Arial"/>
          <w:sz w:val="22"/>
          <w:szCs w:val="22"/>
        </w:rPr>
        <w:t>differentiation. Show all working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3787A64F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8CD45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lastRenderedPageBreak/>
              <w:t>Solution</w:t>
            </w:r>
          </w:p>
        </w:tc>
      </w:tr>
      <w:tr w:rsidR="006F7654" w14:paraId="373E1547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40129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AD6147" w14:textId="4B63C2A3" w:rsidR="006F7654" w:rsidRDefault="00B112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112DE">
              <w:rPr>
                <w:rFonts w:cs="Arial"/>
                <w:position w:val="-24"/>
                <w:szCs w:val="22"/>
                <w:lang w:val="en-US"/>
              </w:rPr>
              <w:object w:dxaOrig="1960" w:dyaOrig="5720" w14:anchorId="0D9E4AB8">
                <v:shape id="_x0000_i1041" type="#_x0000_t75" style="width:97.8pt;height:286.2pt" o:ole="">
                  <v:imagedata r:id="rId46" o:title=""/>
                </v:shape>
                <o:OLEObject Type="Embed" ProgID="Equation.DSMT4" ShapeID="_x0000_i1041" DrawAspect="Content" ObjectID="_1721123812" r:id="rId47"/>
              </w:object>
            </w:r>
            <w:r w:rsidR="00F77541">
              <w:rPr>
                <w:rFonts w:cs="Arial"/>
                <w:szCs w:val="22"/>
                <w:lang w:val="en-US"/>
              </w:rPr>
              <w:t xml:space="preserve"> </w:t>
            </w:r>
          </w:p>
          <w:p w14:paraId="3479C366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49FB65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4E8F4921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3187C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08493068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54908" w14:textId="132B2894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112DE">
              <w:t>uses log diff to diff exponential</w:t>
            </w:r>
          </w:p>
          <w:p w14:paraId="01FFB424" w14:textId="3408FE18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112DE">
              <w:t>uses integration</w:t>
            </w:r>
          </w:p>
          <w:p w14:paraId="49AE82B3" w14:textId="644C7F90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8C0A3B">
              <w:t>solves for exact constant</w:t>
            </w:r>
          </w:p>
          <w:p w14:paraId="65C6AE99" w14:textId="77349956" w:rsidR="003B22D1" w:rsidRPr="003B22D1" w:rsidRDefault="003B22D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b/>
                <w:bCs/>
              </w:rPr>
            </w:pPr>
            <w:r w:rsidRPr="003B22D1">
              <w:rPr>
                <w:b/>
                <w:bCs/>
              </w:rPr>
              <w:t>Note max 1 out of 3 if log diff not shown</w:t>
            </w:r>
          </w:p>
          <w:p w14:paraId="46D8DAA8" w14:textId="17CA8F94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272E433" w14:textId="4CA9494D" w:rsidR="00086FFD" w:rsidRDefault="00086FF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56DE179" w14:textId="591576B6" w:rsidR="00086FFD" w:rsidRDefault="00086FFD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4877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332EE46" w14:textId="0303A16F" w:rsidR="00086FFD" w:rsidRDefault="004B00FD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expressions in terms of </w:t>
      </w:r>
      <w:r w:rsidR="0007537A" w:rsidRPr="0007537A">
        <w:rPr>
          <w:rFonts w:ascii="Arial" w:hAnsi="Arial" w:cs="Arial"/>
          <w:position w:val="-10"/>
          <w:sz w:val="22"/>
          <w:szCs w:val="22"/>
        </w:rPr>
        <w:object w:dxaOrig="600" w:dyaOrig="320" w14:anchorId="2587F122">
          <v:shape id="_x0000_i1042" type="#_x0000_t75" style="width:30pt;height:16.2pt" o:ole="">
            <v:imagedata r:id="rId48" o:title=""/>
          </v:shape>
          <o:OLEObject Type="Embed" ProgID="Equation.DSMT4" ShapeID="_x0000_i1042" DrawAspect="Content" ObjectID="_1721123813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827DF">
        <w:rPr>
          <w:rFonts w:ascii="Arial" w:hAnsi="Arial" w:cs="Arial"/>
          <w:sz w:val="22"/>
          <w:szCs w:val="22"/>
        </w:rPr>
        <w:t xml:space="preserve">only </w:t>
      </w:r>
      <w:r w:rsidR="0007537A">
        <w:rPr>
          <w:rFonts w:ascii="Arial" w:hAnsi="Arial" w:cs="Arial"/>
          <w:sz w:val="22"/>
          <w:szCs w:val="22"/>
        </w:rPr>
        <w:t xml:space="preserve">for </w:t>
      </w:r>
      <w:r w:rsidR="00F827DF" w:rsidRPr="0007537A">
        <w:rPr>
          <w:rFonts w:ascii="Arial" w:hAnsi="Arial" w:cs="Arial"/>
          <w:position w:val="-24"/>
          <w:sz w:val="22"/>
          <w:szCs w:val="22"/>
        </w:rPr>
        <w:object w:dxaOrig="1020" w:dyaOrig="660" w14:anchorId="728A8C3C">
          <v:shape id="_x0000_i1043" type="#_x0000_t75" style="width:51pt;height:33pt" o:ole="">
            <v:imagedata r:id="rId50" o:title=""/>
          </v:shape>
          <o:OLEObject Type="Embed" ProgID="Equation.DSMT4" ShapeID="_x0000_i1043" DrawAspect="Content" ObjectID="_1721123814" r:id="rId51"/>
        </w:object>
      </w:r>
      <w:r w:rsidR="0007537A">
        <w:rPr>
          <w:rFonts w:ascii="Arial" w:hAnsi="Arial" w:cs="Arial"/>
          <w:sz w:val="22"/>
          <w:szCs w:val="22"/>
        </w:rPr>
        <w:t xml:space="preserve"> </w:t>
      </w:r>
      <w:r w:rsidR="009F30FA">
        <w:rPr>
          <w:rFonts w:ascii="Arial" w:hAnsi="Arial" w:cs="Arial"/>
          <w:sz w:val="22"/>
          <w:szCs w:val="22"/>
        </w:rPr>
        <w:t xml:space="preserve">in terms of </w:t>
      </w:r>
      <w:r w:rsidR="009F30FA" w:rsidRPr="009F30FA">
        <w:rPr>
          <w:rFonts w:ascii="Arial" w:hAnsi="Arial" w:cs="Arial"/>
          <w:position w:val="-10"/>
          <w:sz w:val="22"/>
          <w:szCs w:val="22"/>
        </w:rPr>
        <w:object w:dxaOrig="880" w:dyaOrig="320" w14:anchorId="3093AE16">
          <v:shape id="_x0000_i1044" type="#_x0000_t75" style="width:43.8pt;height:16.2pt" o:ole="">
            <v:imagedata r:id="rId52" o:title=""/>
          </v:shape>
          <o:OLEObject Type="Embed" ProgID="Equation.DSMT4" ShapeID="_x0000_i1044" DrawAspect="Content" ObjectID="_1721123815" r:id="rId53"/>
        </w:object>
      </w:r>
      <w:r w:rsidR="009F30FA">
        <w:rPr>
          <w:rFonts w:ascii="Arial" w:hAnsi="Arial" w:cs="Arial"/>
          <w:sz w:val="22"/>
          <w:szCs w:val="22"/>
        </w:rPr>
        <w:t xml:space="preserve"> </w:t>
      </w:r>
      <w:r w:rsidR="00A344BF">
        <w:rPr>
          <w:rFonts w:ascii="Arial" w:hAnsi="Arial" w:cs="Arial"/>
          <w:sz w:val="22"/>
          <w:szCs w:val="22"/>
        </w:rPr>
        <w:t xml:space="preserve">using the following equation </w:t>
      </w:r>
      <w:r w:rsidR="00487720" w:rsidRPr="00A344BF">
        <w:rPr>
          <w:rFonts w:ascii="Arial" w:hAnsi="Arial" w:cs="Arial"/>
          <w:position w:val="-10"/>
          <w:sz w:val="22"/>
          <w:szCs w:val="22"/>
        </w:rPr>
        <w:object w:dxaOrig="1300" w:dyaOrig="360" w14:anchorId="2A867F76">
          <v:shape id="_x0000_i1045" type="#_x0000_t75" style="width:64.8pt;height:18pt" o:ole="">
            <v:imagedata r:id="rId54" o:title=""/>
          </v:shape>
          <o:OLEObject Type="Embed" ProgID="Equation.DSMT4" ShapeID="_x0000_i1045" DrawAspect="Content" ObjectID="_1721123816" r:id="rId55"/>
        </w:object>
      </w:r>
      <w:r w:rsidR="00A344BF">
        <w:rPr>
          <w:rFonts w:ascii="Arial" w:hAnsi="Arial" w:cs="Arial"/>
          <w:sz w:val="22"/>
          <w:szCs w:val="22"/>
        </w:rPr>
        <w:t xml:space="preserve"> </w:t>
      </w:r>
    </w:p>
    <w:p w14:paraId="107C10CD" w14:textId="029D4099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65C3E2EE" w14:textId="26E5AAE4" w:rsidR="00982D25" w:rsidRDefault="00982D25" w:rsidP="00086FF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49C2D767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0E8E1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018A7EBD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E7830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E5A73F" w14:textId="0EAAA480" w:rsidR="006F7654" w:rsidRDefault="006C024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C0245">
              <w:rPr>
                <w:rFonts w:ascii="Arial" w:hAnsi="Arial" w:cs="Arial"/>
                <w:position w:val="-166"/>
                <w:sz w:val="22"/>
                <w:szCs w:val="22"/>
              </w:rPr>
              <w:object w:dxaOrig="6580" w:dyaOrig="3440" w14:anchorId="0D42CDE1">
                <v:shape id="_x0000_i1046" type="#_x0000_t75" style="width:328.2pt;height:172.2pt" o:ole="">
                  <v:imagedata r:id="rId56" o:title=""/>
                </v:shape>
                <o:OLEObject Type="Embed" ProgID="Equation.DSMT4" ShapeID="_x0000_i1046" DrawAspect="Content" ObjectID="_1721123817" r:id="rId57"/>
              </w:object>
            </w:r>
          </w:p>
          <w:p w14:paraId="664E059C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3A16D3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054A1BC8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CC338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58B9CCBD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87DD5" w14:textId="47B5F08A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961D1">
              <w:t>uses product rule on both sides for first derivative</w:t>
            </w:r>
          </w:p>
          <w:p w14:paraId="51A0145E" w14:textId="45CDCB83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961D1">
              <w:t>uses implicit diff in terms of x</w:t>
            </w:r>
          </w:p>
          <w:p w14:paraId="053A38A3" w14:textId="31D305DF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817F33">
              <w:t xml:space="preserve">uses product/quotient rule for second </w:t>
            </w:r>
            <w:proofErr w:type="spellStart"/>
            <w:r w:rsidR="00817F33">
              <w:t>drivative</w:t>
            </w:r>
            <w:proofErr w:type="spellEnd"/>
          </w:p>
          <w:p w14:paraId="5F377EFC" w14:textId="7F01C669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BE112C">
              <w:t>obtains an expression with second derivative</w:t>
            </w:r>
          </w:p>
          <w:p w14:paraId="259B7A91" w14:textId="056FF5AE" w:rsidR="008C3242" w:rsidRDefault="008C324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 w:rsidR="00BE112C">
              <w:t xml:space="preserve">makes second derivative subject in terms of </w:t>
            </w:r>
            <w:proofErr w:type="spellStart"/>
            <w:proofErr w:type="gramStart"/>
            <w:r w:rsidR="00BE112C">
              <w:t>x,y</w:t>
            </w:r>
            <w:proofErr w:type="spellEnd"/>
            <w:proofErr w:type="gramEnd"/>
            <w:r w:rsidR="00BE112C">
              <w:t xml:space="preserve"> and first derivative</w:t>
            </w:r>
          </w:p>
        </w:tc>
      </w:tr>
    </w:tbl>
    <w:p w14:paraId="53D9C2EB" w14:textId="6417A642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7A521999" w14:textId="3AAD0ACD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1B843D02" w14:textId="3B2523BC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1AD8AB01" w14:textId="052518B0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7B30CACF" w14:textId="19E17438" w:rsidR="00982D25" w:rsidRDefault="00982D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934361F" w14:textId="1B4464D5" w:rsidR="00982D25" w:rsidRDefault="00982D25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BF0456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AA64D20" w14:textId="18E99D58" w:rsidR="00982D25" w:rsidRDefault="00982D25" w:rsidP="00086FFD">
      <w:pPr>
        <w:rPr>
          <w:rFonts w:ascii="Arial" w:hAnsi="Arial" w:cs="Arial"/>
          <w:sz w:val="22"/>
          <w:szCs w:val="22"/>
        </w:rPr>
      </w:pPr>
    </w:p>
    <w:p w14:paraId="5545EED7" w14:textId="7642A469" w:rsidR="00982D25" w:rsidRDefault="000D1684" w:rsidP="00086FF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article that is moving with SHM such that </w:t>
      </w:r>
      <w:r w:rsidR="00A54CA8" w:rsidRPr="000D1684">
        <w:rPr>
          <w:rFonts w:ascii="Arial" w:hAnsi="Arial" w:cs="Arial"/>
          <w:position w:val="-6"/>
          <w:sz w:val="22"/>
          <w:szCs w:val="22"/>
        </w:rPr>
        <w:object w:dxaOrig="820" w:dyaOrig="279" w14:anchorId="0E90E7F5">
          <v:shape id="_x0000_i1047" type="#_x0000_t75" style="width:40.8pt;height:13.8pt" o:ole="">
            <v:imagedata r:id="rId58" o:title=""/>
          </v:shape>
          <o:OLEObject Type="Embed" ProgID="Equation.DSMT4" ShapeID="_x0000_i1047" DrawAspect="Content" ObjectID="_1721123818" r:id="rId5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A54CA8">
        <w:rPr>
          <w:rFonts w:ascii="Arial" w:hAnsi="Arial" w:cs="Arial"/>
          <w:sz w:val="22"/>
          <w:szCs w:val="22"/>
        </w:rPr>
        <w:t xml:space="preserve">with a maximum speed of </w:t>
      </w:r>
      <w:r w:rsidR="00057E2E">
        <w:rPr>
          <w:rFonts w:ascii="Arial" w:hAnsi="Arial" w:cs="Arial"/>
          <w:sz w:val="22"/>
          <w:szCs w:val="22"/>
        </w:rPr>
        <w:t>12 m/s.</w:t>
      </w:r>
    </w:p>
    <w:p w14:paraId="75AA5896" w14:textId="29DCF002" w:rsidR="00057E2E" w:rsidRDefault="00057E2E" w:rsidP="007B616A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F4159C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 xml:space="preserve">speed when the particle </w:t>
      </w:r>
      <w:r w:rsidR="00F4159C">
        <w:rPr>
          <w:rFonts w:ascii="Arial" w:hAnsi="Arial" w:cs="Arial"/>
          <w:sz w:val="22"/>
          <w:szCs w:val="22"/>
        </w:rPr>
        <w:t>is half of an amplitude from the origin.</w:t>
      </w:r>
    </w:p>
    <w:p w14:paraId="1BF05226" w14:textId="5AC6A3B2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1182DA94" w14:textId="64081D5B" w:rsidR="00BF0456" w:rsidRDefault="00BF0456" w:rsidP="00BF0456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343A2433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15942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54AB7EC9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B8F98" w14:textId="300BF018" w:rsidR="006F7654" w:rsidRDefault="00F9101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9101D">
              <w:rPr>
                <w:rFonts w:ascii="Arial" w:hAnsi="Arial" w:cs="Arial"/>
                <w:position w:val="-106"/>
                <w:sz w:val="22"/>
                <w:szCs w:val="22"/>
              </w:rPr>
              <w:object w:dxaOrig="2780" w:dyaOrig="2240" w14:anchorId="0F5D673F">
                <v:shape id="_x0000_i1048" type="#_x0000_t75" style="width:138.6pt;height:111pt" o:ole="">
                  <v:imagedata r:id="rId60" o:title=""/>
                </v:shape>
                <o:OLEObject Type="Embed" ProgID="Equation.DSMT4" ShapeID="_x0000_i1048" DrawAspect="Content" ObjectID="_1721123819" r:id="rId61"/>
              </w:object>
            </w:r>
          </w:p>
          <w:p w14:paraId="7DB2EFEE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763CAD73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BD2A4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2629E4B6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706BF" w14:textId="6556A393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237D77">
              <w:t>determines n</w:t>
            </w:r>
            <w:r w:rsidR="00345CBF">
              <w:t xml:space="preserve"> &amp; A</w:t>
            </w:r>
          </w:p>
          <w:p w14:paraId="242A8B81" w14:textId="3B3E630E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345CBF">
              <w:t>uses correct formula</w:t>
            </w:r>
          </w:p>
          <w:p w14:paraId="3D489FDE" w14:textId="1FA6B6E2" w:rsidR="006F7654" w:rsidRPr="00237D77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345CBF">
              <w:t>states exact speed</w:t>
            </w:r>
          </w:p>
        </w:tc>
      </w:tr>
    </w:tbl>
    <w:p w14:paraId="2ECE141D" w14:textId="32E65D20" w:rsid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4A8F5E21" w14:textId="77777777" w:rsidR="00BF0456" w:rsidRPr="00BF0456" w:rsidRDefault="00BF0456" w:rsidP="00BF0456">
      <w:pPr>
        <w:rPr>
          <w:rFonts w:ascii="Arial" w:hAnsi="Arial" w:cs="Arial"/>
          <w:sz w:val="22"/>
          <w:szCs w:val="22"/>
        </w:rPr>
      </w:pPr>
    </w:p>
    <w:p w14:paraId="6F23F2EB" w14:textId="02B25069" w:rsidR="00F4159C" w:rsidRDefault="00131B8D" w:rsidP="007B616A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ercentage of the time that the particle is more than half an </w:t>
      </w:r>
      <w:r w:rsidR="00FA1047">
        <w:rPr>
          <w:rFonts w:ascii="Arial" w:hAnsi="Arial" w:cs="Arial"/>
          <w:sz w:val="22"/>
          <w:szCs w:val="22"/>
        </w:rPr>
        <w:t>amplitude</w:t>
      </w:r>
      <w:r>
        <w:rPr>
          <w:rFonts w:ascii="Arial" w:hAnsi="Arial" w:cs="Arial"/>
          <w:sz w:val="22"/>
          <w:szCs w:val="22"/>
        </w:rPr>
        <w:t xml:space="preserve"> from the centre</w:t>
      </w:r>
      <w:r w:rsidR="00FA1047">
        <w:rPr>
          <w:rFonts w:ascii="Arial" w:hAnsi="Arial" w:cs="Arial"/>
          <w:sz w:val="22"/>
          <w:szCs w:val="22"/>
        </w:rPr>
        <w:t>.</w:t>
      </w:r>
    </w:p>
    <w:p w14:paraId="3793B079" w14:textId="37E5DCBC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851FCC8" w14:textId="4C5B2806" w:rsidR="00A9440A" w:rsidRDefault="00A9440A" w:rsidP="00A9440A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21CD223C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44DE6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0A95EAA9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71BAE" w14:textId="2D8E754D" w:rsidR="006F7654" w:rsidRDefault="004A0CC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Let </w:t>
            </w:r>
            <w:r w:rsidR="004C2751" w:rsidRPr="004A0CCD">
              <w:rPr>
                <w:rFonts w:cs="Arial"/>
                <w:position w:val="-6"/>
                <w:szCs w:val="22"/>
                <w:lang w:val="en-US"/>
              </w:rPr>
              <w:object w:dxaOrig="2040" w:dyaOrig="279" w14:anchorId="75E03227">
                <v:shape id="_x0000_i1049" type="#_x0000_t75" style="width:102pt;height:13.8pt" o:ole="">
                  <v:imagedata r:id="rId62" o:title=""/>
                </v:shape>
                <o:OLEObject Type="Embed" ProgID="Equation.DSMT4" ShapeID="_x0000_i1049" DrawAspect="Content" ObjectID="_1721123820" r:id="rId63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06DDD1C8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C5AAE5" w14:textId="4AEB7318" w:rsidR="006F7654" w:rsidRDefault="00CC370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5AB2EEB" wp14:editId="6CD72D11">
                  <wp:extent cx="5339715" cy="28575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b="11989"/>
                          <a:stretch/>
                        </pic:blipFill>
                        <pic:spPr bwMode="auto">
                          <a:xfrm>
                            <a:off x="0" y="0"/>
                            <a:ext cx="5339715" cy="2857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839C05F" w14:textId="0629A2B9" w:rsidR="006F7654" w:rsidRDefault="0081359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6543B99" wp14:editId="29469A7B">
                  <wp:extent cx="5339715" cy="96075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t="70409"/>
                          <a:stretch/>
                        </pic:blipFill>
                        <pic:spPr bwMode="auto">
                          <a:xfrm>
                            <a:off x="0" y="0"/>
                            <a:ext cx="5339715" cy="960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7654" w14:paraId="306A63E9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80952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5E884A9A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7A24E" w14:textId="6484CA56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lastRenderedPageBreak/>
              <w:sym w:font="Wingdings 2" w:char="F050"/>
            </w:r>
            <w:r>
              <w:t xml:space="preserve"> </w:t>
            </w:r>
            <w:r w:rsidR="00813598">
              <w:t>determines a model for displacement and period</w:t>
            </w:r>
          </w:p>
          <w:p w14:paraId="7A6A812B" w14:textId="44C44040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13598">
              <w:t>solves for times at half an amplitude in one cycle</w:t>
            </w:r>
            <w:proofErr w:type="gramStart"/>
            <w:r w:rsidR="00813598">
              <w:t>/(</w:t>
            </w:r>
            <w:proofErr w:type="gramEnd"/>
            <w:r w:rsidR="00813598">
              <w:t>half cycle)</w:t>
            </w:r>
          </w:p>
          <w:p w14:paraId="525D40B5" w14:textId="13982C9C" w:rsidR="006F7654" w:rsidRPr="00813598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813598">
              <w:t>determines percentage of time</w:t>
            </w:r>
          </w:p>
        </w:tc>
      </w:tr>
    </w:tbl>
    <w:p w14:paraId="601B3DD4" w14:textId="101FCB14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00FED3B9" w14:textId="4B0D23CB" w:rsidR="00A9440A" w:rsidRDefault="00A9440A" w:rsidP="00A9440A">
      <w:pPr>
        <w:rPr>
          <w:rFonts w:ascii="Arial" w:hAnsi="Arial" w:cs="Arial"/>
          <w:sz w:val="22"/>
          <w:szCs w:val="22"/>
        </w:rPr>
      </w:pPr>
    </w:p>
    <w:p w14:paraId="5222F671" w14:textId="2C42CC06" w:rsidR="00A9440A" w:rsidRDefault="00A9440A" w:rsidP="00A9440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D67F24">
        <w:rPr>
          <w:rFonts w:ascii="Arial" w:hAnsi="Arial" w:cs="Arial"/>
          <w:sz w:val="22"/>
          <w:szCs w:val="22"/>
        </w:rPr>
        <w:t>4</w:t>
      </w:r>
      <w:r w:rsidR="00574D3A">
        <w:rPr>
          <w:rFonts w:ascii="Arial" w:hAnsi="Arial" w:cs="Arial"/>
          <w:sz w:val="22"/>
          <w:szCs w:val="22"/>
        </w:rPr>
        <w:t xml:space="preserve"> &amp; </w:t>
      </w:r>
      <w:r w:rsidR="0017432C">
        <w:rPr>
          <w:rFonts w:ascii="Arial" w:hAnsi="Arial" w:cs="Arial"/>
          <w:sz w:val="22"/>
          <w:szCs w:val="22"/>
        </w:rPr>
        <w:t>2</w:t>
      </w:r>
      <w:r w:rsidR="00574D3A">
        <w:rPr>
          <w:rFonts w:ascii="Arial" w:hAnsi="Arial" w:cs="Arial"/>
          <w:sz w:val="22"/>
          <w:szCs w:val="22"/>
        </w:rPr>
        <w:t xml:space="preserve"> = </w:t>
      </w:r>
      <w:r w:rsidR="00D178E7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C966EF8" w14:textId="07BA3BB8" w:rsidR="00A9440A" w:rsidRDefault="001B7873" w:rsidP="00A9440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motion of a bullet through a wall is modelled by the equation </w:t>
      </w:r>
      <w:r w:rsidR="00DF2DE0" w:rsidRPr="002F2E08">
        <w:rPr>
          <w:rFonts w:ascii="Arial" w:hAnsi="Arial" w:cs="Arial"/>
          <w:position w:val="-14"/>
          <w:sz w:val="22"/>
          <w:szCs w:val="22"/>
        </w:rPr>
        <w:object w:dxaOrig="2460" w:dyaOrig="440" w14:anchorId="51D78CAC">
          <v:shape id="_x0000_i1050" type="#_x0000_t75" style="width:123pt;height:22.2pt" o:ole="">
            <v:imagedata r:id="rId66" o:title=""/>
          </v:shape>
          <o:OLEObject Type="Embed" ProgID="Equation.DSMT4" ShapeID="_x0000_i1050" DrawAspect="Content" ObjectID="_1721123821" r:id="rId6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F2DE0">
        <w:rPr>
          <w:rFonts w:ascii="Arial" w:hAnsi="Arial" w:cs="Arial"/>
          <w:sz w:val="22"/>
          <w:szCs w:val="22"/>
        </w:rPr>
        <w:t xml:space="preserve">where </w:t>
      </w:r>
      <w:r w:rsidR="00DF2DE0" w:rsidRPr="00DF2DE0">
        <w:rPr>
          <w:rFonts w:ascii="Arial" w:hAnsi="Arial" w:cs="Arial"/>
          <w:position w:val="-10"/>
          <w:sz w:val="22"/>
          <w:szCs w:val="22"/>
        </w:rPr>
        <w:object w:dxaOrig="780" w:dyaOrig="360" w14:anchorId="38CBB344">
          <v:shape id="_x0000_i1051" type="#_x0000_t75" style="width:39pt;height:18pt" o:ole="">
            <v:imagedata r:id="rId68" o:title=""/>
          </v:shape>
          <o:OLEObject Type="Embed" ProgID="Equation.DSMT4" ShapeID="_x0000_i1051" DrawAspect="Content" ObjectID="_1721123822" r:id="rId69"/>
        </w:object>
      </w:r>
      <w:r w:rsidR="00DF2DE0">
        <w:rPr>
          <w:rFonts w:ascii="Arial" w:hAnsi="Arial" w:cs="Arial"/>
          <w:sz w:val="22"/>
          <w:szCs w:val="22"/>
        </w:rPr>
        <w:t xml:space="preserve"> is its acceleration and </w:t>
      </w:r>
      <w:r w:rsidR="00525CE6" w:rsidRPr="00525CE6">
        <w:rPr>
          <w:rFonts w:ascii="Arial" w:hAnsi="Arial" w:cs="Arial"/>
          <w:position w:val="-10"/>
          <w:sz w:val="22"/>
          <w:szCs w:val="22"/>
        </w:rPr>
        <w:object w:dxaOrig="680" w:dyaOrig="320" w14:anchorId="6E6F490F">
          <v:shape id="_x0000_i1052" type="#_x0000_t75" style="width:34.2pt;height:16.2pt" o:ole="">
            <v:imagedata r:id="rId70" o:title=""/>
          </v:shape>
          <o:OLEObject Type="Embed" ProgID="Equation.DSMT4" ShapeID="_x0000_i1052" DrawAspect="Content" ObjectID="_1721123823" r:id="rId71"/>
        </w:object>
      </w:r>
      <w:r w:rsidR="00DF2DE0">
        <w:rPr>
          <w:rFonts w:ascii="Arial" w:hAnsi="Arial" w:cs="Arial"/>
          <w:sz w:val="22"/>
          <w:szCs w:val="22"/>
        </w:rPr>
        <w:t xml:space="preserve"> </w:t>
      </w:r>
      <w:r w:rsidR="00525CE6">
        <w:rPr>
          <w:rFonts w:ascii="Arial" w:hAnsi="Arial" w:cs="Arial"/>
          <w:sz w:val="22"/>
          <w:szCs w:val="22"/>
        </w:rPr>
        <w:t xml:space="preserve">its velocity </w:t>
      </w:r>
      <w:r w:rsidR="00525CE6" w:rsidRPr="00525CE6">
        <w:rPr>
          <w:rFonts w:ascii="Arial" w:hAnsi="Arial" w:cs="Arial"/>
          <w:position w:val="-6"/>
          <w:sz w:val="22"/>
          <w:szCs w:val="22"/>
        </w:rPr>
        <w:object w:dxaOrig="139" w:dyaOrig="240" w14:anchorId="41A56073">
          <v:shape id="_x0000_i1053" type="#_x0000_t75" style="width:7.2pt;height:12pt" o:ole="">
            <v:imagedata r:id="rId72" o:title=""/>
          </v:shape>
          <o:OLEObject Type="Embed" ProgID="Equation.DSMT4" ShapeID="_x0000_i1053" DrawAspect="Content" ObjectID="_1721123824" r:id="rId73"/>
        </w:object>
      </w:r>
      <w:r w:rsidR="00525CE6">
        <w:rPr>
          <w:rFonts w:ascii="Arial" w:hAnsi="Arial" w:cs="Arial"/>
          <w:sz w:val="22"/>
          <w:szCs w:val="22"/>
        </w:rPr>
        <w:t xml:space="preserve"> seconds after impact. Initially the speed is 300 and is at the origin</w:t>
      </w:r>
      <w:r w:rsidR="00DB77EF">
        <w:rPr>
          <w:rFonts w:ascii="Arial" w:hAnsi="Arial" w:cs="Arial"/>
          <w:sz w:val="22"/>
          <w:szCs w:val="22"/>
        </w:rPr>
        <w:t xml:space="preserve"> (</w:t>
      </w:r>
      <w:r w:rsidR="00DB77EF" w:rsidRPr="00DB77EF">
        <w:rPr>
          <w:rFonts w:ascii="Arial" w:hAnsi="Arial" w:cs="Arial"/>
          <w:position w:val="-6"/>
          <w:sz w:val="22"/>
          <w:szCs w:val="22"/>
        </w:rPr>
        <w:object w:dxaOrig="560" w:dyaOrig="279" w14:anchorId="00259E82">
          <v:shape id="_x0000_i1054" type="#_x0000_t75" style="width:28.2pt;height:13.8pt" o:ole="">
            <v:imagedata r:id="rId74" o:title=""/>
          </v:shape>
          <o:OLEObject Type="Embed" ProgID="Equation.DSMT4" ShapeID="_x0000_i1054" DrawAspect="Content" ObjectID="_1721123825" r:id="rId75"/>
        </w:object>
      </w:r>
      <w:r w:rsidR="00B93A41">
        <w:rPr>
          <w:rFonts w:ascii="Arial" w:hAnsi="Arial" w:cs="Arial"/>
          <w:sz w:val="22"/>
          <w:szCs w:val="22"/>
        </w:rPr>
        <w:t>metres</w:t>
      </w:r>
      <w:r w:rsidR="00DB77EF">
        <w:rPr>
          <w:rFonts w:ascii="Arial" w:hAnsi="Arial" w:cs="Arial"/>
          <w:sz w:val="22"/>
          <w:szCs w:val="22"/>
        </w:rPr>
        <w:t>)</w:t>
      </w:r>
    </w:p>
    <w:p w14:paraId="575413C0" w14:textId="1999DC05" w:rsidR="00531E50" w:rsidRDefault="00531E50" w:rsidP="00D178E7">
      <w:pPr>
        <w:pStyle w:val="ListParagraph"/>
        <w:rPr>
          <w:rFonts w:ascii="Arial" w:hAnsi="Arial" w:cs="Arial"/>
          <w:sz w:val="22"/>
          <w:szCs w:val="22"/>
        </w:rPr>
      </w:pPr>
    </w:p>
    <w:p w14:paraId="3807F06E" w14:textId="42A99D26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4384B9F1" w14:textId="55DE27BE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46A79205" w14:textId="77777777" w:rsidR="00574D3A" w:rsidRP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35F56B89" w14:textId="2599962C" w:rsidR="006A12CC" w:rsidRDefault="006A12CC" w:rsidP="007B616A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DB77EF" w:rsidRPr="006A12CC">
        <w:rPr>
          <w:rFonts w:ascii="Arial" w:hAnsi="Arial" w:cs="Arial"/>
          <w:position w:val="-6"/>
          <w:sz w:val="22"/>
          <w:szCs w:val="22"/>
        </w:rPr>
        <w:object w:dxaOrig="200" w:dyaOrig="220" w14:anchorId="1104D992">
          <v:shape id="_x0000_i1055" type="#_x0000_t75" style="width:10.2pt;height:10.8pt" o:ole="">
            <v:imagedata r:id="rId76" o:title=""/>
          </v:shape>
          <o:OLEObject Type="Embed" ProgID="Equation.DSMT4" ShapeID="_x0000_i1055" DrawAspect="Content" ObjectID="_1721123826" r:id="rId77"/>
        </w:object>
      </w:r>
      <w:r>
        <w:rPr>
          <w:rFonts w:ascii="Arial" w:hAnsi="Arial" w:cs="Arial"/>
          <w:sz w:val="22"/>
          <w:szCs w:val="22"/>
        </w:rPr>
        <w:t xml:space="preserve">  in terms of </w:t>
      </w:r>
      <w:r w:rsidRPr="006A12CC">
        <w:rPr>
          <w:rFonts w:ascii="Arial" w:hAnsi="Arial" w:cs="Arial"/>
          <w:position w:val="-6"/>
          <w:sz w:val="22"/>
          <w:szCs w:val="22"/>
        </w:rPr>
        <w:object w:dxaOrig="180" w:dyaOrig="220" w14:anchorId="3B6E98B4">
          <v:shape id="_x0000_i1056" type="#_x0000_t75" style="width:9pt;height:10.8pt" o:ole="">
            <v:imagedata r:id="rId78" o:title=""/>
          </v:shape>
          <o:OLEObject Type="Embed" ProgID="Equation.DSMT4" ShapeID="_x0000_i1056" DrawAspect="Content" ObjectID="_1721123827" r:id="rId79"/>
        </w:object>
      </w:r>
      <w:r w:rsidR="00DB77EF">
        <w:rPr>
          <w:rFonts w:ascii="Arial" w:hAnsi="Arial" w:cs="Arial"/>
          <w:sz w:val="22"/>
          <w:szCs w:val="22"/>
        </w:rPr>
        <w:t>.</w:t>
      </w:r>
    </w:p>
    <w:p w14:paraId="1022CCFC" w14:textId="4E05DC1A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51D9BD57" w14:textId="2941A207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55F19DD7" w14:textId="31411CE5" w:rsidR="00574D3A" w:rsidRDefault="00574D3A" w:rsidP="00574D3A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F7654" w14:paraId="1D0C4FE0" w14:textId="77777777" w:rsidTr="006F7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32556" w14:textId="77777777" w:rsidR="006F7654" w:rsidRDefault="006F7654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F7654" w14:paraId="50B66BC5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1131F" w14:textId="7F1DF799" w:rsidR="006F7654" w:rsidRDefault="00AB7E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B7E00">
              <w:rPr>
                <w:rFonts w:ascii="Arial" w:hAnsi="Arial" w:cs="Arial"/>
                <w:position w:val="-200"/>
                <w:sz w:val="22"/>
                <w:szCs w:val="22"/>
              </w:rPr>
              <w:object w:dxaOrig="7160" w:dyaOrig="4140" w14:anchorId="33834731">
                <v:shape id="_x0000_i1057" type="#_x0000_t75" style="width:358.2pt;height:208.8pt" o:ole="">
                  <v:imagedata r:id="rId80" o:title=""/>
                </v:shape>
                <o:OLEObject Type="Embed" ProgID="Equation.DSMT4" ShapeID="_x0000_i1057" DrawAspect="Content" ObjectID="_1721123828" r:id="rId81"/>
              </w:object>
            </w:r>
          </w:p>
          <w:p w14:paraId="36EA2C68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F7654" w14:paraId="25B1437F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1442E" w14:textId="77777777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F7654" w14:paraId="5AFE836B" w14:textId="77777777" w:rsidTr="006F7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72E1D" w14:textId="6921C94E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FB0326">
              <w:t>uses dv &amp; dx</w:t>
            </w:r>
            <w:r w:rsidR="00D178E7">
              <w:t xml:space="preserve"> and separates variables v &amp; x</w:t>
            </w:r>
          </w:p>
          <w:p w14:paraId="637D9022" w14:textId="50C7742F" w:rsidR="00D178E7" w:rsidRDefault="00D178E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>Integrates both sides</w:t>
            </w:r>
          </w:p>
          <w:p w14:paraId="2330DEBF" w14:textId="76CACBB4" w:rsidR="006F7654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FB0326">
              <w:t>changes variable to integrate dv</w:t>
            </w:r>
          </w:p>
          <w:p w14:paraId="7811B94C" w14:textId="7C9E4817" w:rsidR="006F7654" w:rsidRPr="00FB0326" w:rsidRDefault="006F765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FB0326">
              <w:t>solves for exact constant</w:t>
            </w:r>
          </w:p>
        </w:tc>
      </w:tr>
    </w:tbl>
    <w:p w14:paraId="29FE443A" w14:textId="1A8C200B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0CB5F79A" w14:textId="3BE88BDD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634A6A9C" w14:textId="38E8CDE5" w:rsidR="00574D3A" w:rsidRDefault="00574D3A" w:rsidP="00574D3A">
      <w:pPr>
        <w:rPr>
          <w:rFonts w:ascii="Arial" w:hAnsi="Arial" w:cs="Arial"/>
          <w:sz w:val="22"/>
          <w:szCs w:val="22"/>
        </w:rPr>
      </w:pPr>
    </w:p>
    <w:p w14:paraId="747EB42F" w14:textId="36805A36" w:rsidR="00574D3A" w:rsidRPr="00574D3A" w:rsidRDefault="007F3991" w:rsidP="007F39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continued-</w:t>
      </w:r>
    </w:p>
    <w:p w14:paraId="5275F64E" w14:textId="07551CDB" w:rsidR="00DB77EF" w:rsidRDefault="00DB77EF" w:rsidP="007B616A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how far the bullet penetrates the wall before coming </w:t>
      </w:r>
      <w:r w:rsidR="00574D3A">
        <w:rPr>
          <w:rFonts w:ascii="Arial" w:hAnsi="Arial" w:cs="Arial"/>
          <w:sz w:val="22"/>
          <w:szCs w:val="22"/>
        </w:rPr>
        <w:t>to rest</w:t>
      </w:r>
      <w:r w:rsidR="006C768A">
        <w:rPr>
          <w:rFonts w:ascii="Arial" w:hAnsi="Arial" w:cs="Arial"/>
          <w:sz w:val="22"/>
          <w:szCs w:val="22"/>
        </w:rPr>
        <w:t xml:space="preserve"> to the nearest mm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E75A9" w14:paraId="51C8211F" w14:textId="77777777" w:rsidTr="006E75A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CA8E4" w14:textId="77777777" w:rsidR="006E75A9" w:rsidRDefault="006E75A9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6E75A9" w14:paraId="39249CC6" w14:textId="77777777" w:rsidTr="006E75A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B8A7E" w14:textId="77777777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ECAA4A" w14:textId="174AE554" w:rsidR="006E75A9" w:rsidRDefault="0017432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7432C">
              <w:rPr>
                <w:rFonts w:cs="Arial"/>
                <w:position w:val="-42"/>
                <w:szCs w:val="22"/>
                <w:lang w:val="en-US"/>
              </w:rPr>
              <w:object w:dxaOrig="3300" w:dyaOrig="1359" w14:anchorId="2B5C7ED4">
                <v:shape id="_x0000_i1058" type="#_x0000_t75" style="width:165pt;height:67.8pt" o:ole="">
                  <v:imagedata r:id="rId82" o:title=""/>
                </v:shape>
                <o:OLEObject Type="Embed" ProgID="Equation.DSMT4" ShapeID="_x0000_i1058" DrawAspect="Content" ObjectID="_1721123829" r:id="rId83"/>
              </w:object>
            </w:r>
            <w:r w:rsidR="008601E3">
              <w:rPr>
                <w:rFonts w:cs="Arial"/>
                <w:szCs w:val="22"/>
                <w:lang w:val="en-US"/>
              </w:rPr>
              <w:t xml:space="preserve"> </w:t>
            </w:r>
          </w:p>
          <w:p w14:paraId="324D9A4C" w14:textId="77777777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251F09" w14:textId="77777777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E75A9" w14:paraId="0F796472" w14:textId="77777777" w:rsidTr="006E75A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F1F1C" w14:textId="77777777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E75A9" w14:paraId="1FF90E07" w14:textId="77777777" w:rsidTr="006E75A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0F12C6" w14:textId="4F498F80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C768A">
              <w:t>subs v=0</w:t>
            </w:r>
          </w:p>
          <w:p w14:paraId="405019F6" w14:textId="0DE6BD31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C768A">
              <w:t xml:space="preserve">rounds to nearest </w:t>
            </w:r>
            <w:r w:rsidR="00B93A41">
              <w:t>mm</w:t>
            </w:r>
          </w:p>
          <w:p w14:paraId="22B8A0AF" w14:textId="08E1CDE8" w:rsidR="006E75A9" w:rsidRDefault="006E75A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15B33034" w14:textId="77777777" w:rsidR="006E75A9" w:rsidRPr="006E75A9" w:rsidRDefault="006E75A9" w:rsidP="006E75A9">
      <w:pPr>
        <w:rPr>
          <w:rFonts w:ascii="Arial" w:hAnsi="Arial" w:cs="Arial"/>
          <w:sz w:val="22"/>
          <w:szCs w:val="22"/>
        </w:rPr>
      </w:pPr>
    </w:p>
    <w:sectPr w:rsidR="006E75A9" w:rsidRPr="006E75A9" w:rsidSect="00C50199">
      <w:headerReference w:type="default" r:id="rId84"/>
      <w:footerReference w:type="default" r:id="rId8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1758AE" w14:textId="77777777" w:rsidR="00196843" w:rsidRDefault="00196843" w:rsidP="001037DD">
      <w:r>
        <w:separator/>
      </w:r>
    </w:p>
  </w:endnote>
  <w:endnote w:type="continuationSeparator" w:id="0">
    <w:p w14:paraId="04AD4C6B" w14:textId="77777777" w:rsidR="00196843" w:rsidRDefault="0019684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F1DFA8" w14:textId="77777777" w:rsidR="00196843" w:rsidRDefault="00196843" w:rsidP="001037DD">
      <w:r>
        <w:separator/>
      </w:r>
    </w:p>
  </w:footnote>
  <w:footnote w:type="continuationSeparator" w:id="0">
    <w:p w14:paraId="326E86BF" w14:textId="77777777" w:rsidR="00196843" w:rsidRDefault="0019684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FB6030"/>
    <w:multiLevelType w:val="hybridMultilevel"/>
    <w:tmpl w:val="CD920B9C"/>
    <w:lvl w:ilvl="0" w:tplc="0554B1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4A3202"/>
    <w:multiLevelType w:val="hybridMultilevel"/>
    <w:tmpl w:val="0A442968"/>
    <w:lvl w:ilvl="0" w:tplc="9E8036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AE393C"/>
    <w:multiLevelType w:val="hybridMultilevel"/>
    <w:tmpl w:val="4D2041B6"/>
    <w:lvl w:ilvl="0" w:tplc="4C6426B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E2009E"/>
    <w:multiLevelType w:val="hybridMultilevel"/>
    <w:tmpl w:val="5518E8EA"/>
    <w:lvl w:ilvl="0" w:tplc="EA1A688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2263828">
    <w:abstractNumId w:val="2"/>
  </w:num>
  <w:num w:numId="2" w16cid:durableId="1440444548">
    <w:abstractNumId w:val="1"/>
  </w:num>
  <w:num w:numId="3" w16cid:durableId="24603051">
    <w:abstractNumId w:val="0"/>
  </w:num>
  <w:num w:numId="4" w16cid:durableId="109578600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B94"/>
    <w:rsid w:val="00001930"/>
    <w:rsid w:val="00004B0F"/>
    <w:rsid w:val="0002215F"/>
    <w:rsid w:val="0002378F"/>
    <w:rsid w:val="00026D25"/>
    <w:rsid w:val="00026D2D"/>
    <w:rsid w:val="00031CDE"/>
    <w:rsid w:val="00032B87"/>
    <w:rsid w:val="0003677B"/>
    <w:rsid w:val="0003778D"/>
    <w:rsid w:val="00050350"/>
    <w:rsid w:val="00051021"/>
    <w:rsid w:val="00052AE1"/>
    <w:rsid w:val="0005510D"/>
    <w:rsid w:val="00055AFC"/>
    <w:rsid w:val="00057E2E"/>
    <w:rsid w:val="000613D6"/>
    <w:rsid w:val="0006327F"/>
    <w:rsid w:val="000673C0"/>
    <w:rsid w:val="00070C00"/>
    <w:rsid w:val="00072092"/>
    <w:rsid w:val="0007537A"/>
    <w:rsid w:val="00077CA5"/>
    <w:rsid w:val="000800D0"/>
    <w:rsid w:val="00081372"/>
    <w:rsid w:val="00086FFD"/>
    <w:rsid w:val="000926A6"/>
    <w:rsid w:val="00094D56"/>
    <w:rsid w:val="0009603D"/>
    <w:rsid w:val="000A24ED"/>
    <w:rsid w:val="000A3251"/>
    <w:rsid w:val="000A369D"/>
    <w:rsid w:val="000A62D4"/>
    <w:rsid w:val="000A65B9"/>
    <w:rsid w:val="000B7FA4"/>
    <w:rsid w:val="000C0811"/>
    <w:rsid w:val="000C5536"/>
    <w:rsid w:val="000D10A5"/>
    <w:rsid w:val="000D1684"/>
    <w:rsid w:val="000D1DAF"/>
    <w:rsid w:val="000D2325"/>
    <w:rsid w:val="000E040A"/>
    <w:rsid w:val="000E245C"/>
    <w:rsid w:val="000E40F2"/>
    <w:rsid w:val="000F4F02"/>
    <w:rsid w:val="000F5C75"/>
    <w:rsid w:val="0010102D"/>
    <w:rsid w:val="001037DD"/>
    <w:rsid w:val="00107256"/>
    <w:rsid w:val="001079B4"/>
    <w:rsid w:val="00107C6F"/>
    <w:rsid w:val="001125B1"/>
    <w:rsid w:val="0011348A"/>
    <w:rsid w:val="00114F21"/>
    <w:rsid w:val="001151BD"/>
    <w:rsid w:val="00117C19"/>
    <w:rsid w:val="00117CD9"/>
    <w:rsid w:val="001267E0"/>
    <w:rsid w:val="00131B8D"/>
    <w:rsid w:val="00131E4F"/>
    <w:rsid w:val="00132551"/>
    <w:rsid w:val="001452C8"/>
    <w:rsid w:val="0014550E"/>
    <w:rsid w:val="001546D8"/>
    <w:rsid w:val="00164C02"/>
    <w:rsid w:val="001653DF"/>
    <w:rsid w:val="00167866"/>
    <w:rsid w:val="00170754"/>
    <w:rsid w:val="00172885"/>
    <w:rsid w:val="0017432C"/>
    <w:rsid w:val="00176BBE"/>
    <w:rsid w:val="00190805"/>
    <w:rsid w:val="00191CC4"/>
    <w:rsid w:val="00196843"/>
    <w:rsid w:val="001A6915"/>
    <w:rsid w:val="001A7A57"/>
    <w:rsid w:val="001B085E"/>
    <w:rsid w:val="001B3DE5"/>
    <w:rsid w:val="001B7873"/>
    <w:rsid w:val="001C1AA9"/>
    <w:rsid w:val="001C2556"/>
    <w:rsid w:val="001C3484"/>
    <w:rsid w:val="001C61EA"/>
    <w:rsid w:val="001C6807"/>
    <w:rsid w:val="001D2A28"/>
    <w:rsid w:val="001D392C"/>
    <w:rsid w:val="001D5FCB"/>
    <w:rsid w:val="001E5017"/>
    <w:rsid w:val="001E7A4C"/>
    <w:rsid w:val="001F1C31"/>
    <w:rsid w:val="00202370"/>
    <w:rsid w:val="00206F23"/>
    <w:rsid w:val="0021427B"/>
    <w:rsid w:val="002162A7"/>
    <w:rsid w:val="00222526"/>
    <w:rsid w:val="002252D6"/>
    <w:rsid w:val="00225664"/>
    <w:rsid w:val="002268FB"/>
    <w:rsid w:val="00230E95"/>
    <w:rsid w:val="00233173"/>
    <w:rsid w:val="00236696"/>
    <w:rsid w:val="00237D77"/>
    <w:rsid w:val="002437E3"/>
    <w:rsid w:val="002454C5"/>
    <w:rsid w:val="00246FED"/>
    <w:rsid w:val="00254F85"/>
    <w:rsid w:val="00255A81"/>
    <w:rsid w:val="00260AB5"/>
    <w:rsid w:val="00260D31"/>
    <w:rsid w:val="00266D5C"/>
    <w:rsid w:val="002675DB"/>
    <w:rsid w:val="00267767"/>
    <w:rsid w:val="002678D5"/>
    <w:rsid w:val="00270B0F"/>
    <w:rsid w:val="00274198"/>
    <w:rsid w:val="002829F1"/>
    <w:rsid w:val="00286054"/>
    <w:rsid w:val="00286AD8"/>
    <w:rsid w:val="002871C0"/>
    <w:rsid w:val="002A0DA3"/>
    <w:rsid w:val="002A22B6"/>
    <w:rsid w:val="002A6E2D"/>
    <w:rsid w:val="002A7467"/>
    <w:rsid w:val="002B285D"/>
    <w:rsid w:val="002B570C"/>
    <w:rsid w:val="002B5A0E"/>
    <w:rsid w:val="002C1D61"/>
    <w:rsid w:val="002C2B17"/>
    <w:rsid w:val="002C7DA4"/>
    <w:rsid w:val="002D3851"/>
    <w:rsid w:val="002D4890"/>
    <w:rsid w:val="002D690A"/>
    <w:rsid w:val="002E0746"/>
    <w:rsid w:val="002E1470"/>
    <w:rsid w:val="002E1752"/>
    <w:rsid w:val="002E35F1"/>
    <w:rsid w:val="002F2999"/>
    <w:rsid w:val="002F2E08"/>
    <w:rsid w:val="002F6A3F"/>
    <w:rsid w:val="00303603"/>
    <w:rsid w:val="0031008A"/>
    <w:rsid w:val="00310D49"/>
    <w:rsid w:val="00312DB6"/>
    <w:rsid w:val="00314A03"/>
    <w:rsid w:val="003171E3"/>
    <w:rsid w:val="00317C65"/>
    <w:rsid w:val="00320B6D"/>
    <w:rsid w:val="00323824"/>
    <w:rsid w:val="00334620"/>
    <w:rsid w:val="00342E11"/>
    <w:rsid w:val="00345CBF"/>
    <w:rsid w:val="00350E26"/>
    <w:rsid w:val="003531CD"/>
    <w:rsid w:val="00355B9E"/>
    <w:rsid w:val="00366F6F"/>
    <w:rsid w:val="00373198"/>
    <w:rsid w:val="00374B05"/>
    <w:rsid w:val="00380DDA"/>
    <w:rsid w:val="0038354D"/>
    <w:rsid w:val="003837BA"/>
    <w:rsid w:val="00383C5C"/>
    <w:rsid w:val="0038561D"/>
    <w:rsid w:val="00386FE4"/>
    <w:rsid w:val="00390FD3"/>
    <w:rsid w:val="0039576C"/>
    <w:rsid w:val="0039795F"/>
    <w:rsid w:val="003A1703"/>
    <w:rsid w:val="003B13BA"/>
    <w:rsid w:val="003B2043"/>
    <w:rsid w:val="003B22D1"/>
    <w:rsid w:val="003B6FDC"/>
    <w:rsid w:val="003B75F1"/>
    <w:rsid w:val="003C3095"/>
    <w:rsid w:val="003D29E5"/>
    <w:rsid w:val="003D3BBA"/>
    <w:rsid w:val="003D583E"/>
    <w:rsid w:val="003D5E3E"/>
    <w:rsid w:val="003D72C4"/>
    <w:rsid w:val="003E00AA"/>
    <w:rsid w:val="003E3256"/>
    <w:rsid w:val="003E4AB2"/>
    <w:rsid w:val="003E7614"/>
    <w:rsid w:val="003F2E8E"/>
    <w:rsid w:val="003F43F1"/>
    <w:rsid w:val="003F52BE"/>
    <w:rsid w:val="003F7D09"/>
    <w:rsid w:val="004021C9"/>
    <w:rsid w:val="00411D8C"/>
    <w:rsid w:val="00416292"/>
    <w:rsid w:val="00424A72"/>
    <w:rsid w:val="00424E81"/>
    <w:rsid w:val="004268F9"/>
    <w:rsid w:val="004272C1"/>
    <w:rsid w:val="00430284"/>
    <w:rsid w:val="0044203A"/>
    <w:rsid w:val="00447860"/>
    <w:rsid w:val="0045152D"/>
    <w:rsid w:val="004523DD"/>
    <w:rsid w:val="00456558"/>
    <w:rsid w:val="004661C8"/>
    <w:rsid w:val="00473F79"/>
    <w:rsid w:val="00482B22"/>
    <w:rsid w:val="00483A62"/>
    <w:rsid w:val="004865C4"/>
    <w:rsid w:val="004876E3"/>
    <w:rsid w:val="00487720"/>
    <w:rsid w:val="004961D1"/>
    <w:rsid w:val="004A0CCD"/>
    <w:rsid w:val="004A1A08"/>
    <w:rsid w:val="004A77A6"/>
    <w:rsid w:val="004B00FD"/>
    <w:rsid w:val="004B24DA"/>
    <w:rsid w:val="004B3084"/>
    <w:rsid w:val="004B4244"/>
    <w:rsid w:val="004B7E17"/>
    <w:rsid w:val="004C1B61"/>
    <w:rsid w:val="004C2751"/>
    <w:rsid w:val="004D5E49"/>
    <w:rsid w:val="004E4327"/>
    <w:rsid w:val="004E60A7"/>
    <w:rsid w:val="004F0CAC"/>
    <w:rsid w:val="004F1941"/>
    <w:rsid w:val="004F3932"/>
    <w:rsid w:val="004F433B"/>
    <w:rsid w:val="004F4BC8"/>
    <w:rsid w:val="004F711F"/>
    <w:rsid w:val="00511005"/>
    <w:rsid w:val="005127EC"/>
    <w:rsid w:val="00512FAE"/>
    <w:rsid w:val="00517A5E"/>
    <w:rsid w:val="00525CE6"/>
    <w:rsid w:val="005303B2"/>
    <w:rsid w:val="00531E50"/>
    <w:rsid w:val="0053208E"/>
    <w:rsid w:val="0053635E"/>
    <w:rsid w:val="00543834"/>
    <w:rsid w:val="00546956"/>
    <w:rsid w:val="00547564"/>
    <w:rsid w:val="00547E4B"/>
    <w:rsid w:val="005517A6"/>
    <w:rsid w:val="0055225D"/>
    <w:rsid w:val="00564712"/>
    <w:rsid w:val="005658AC"/>
    <w:rsid w:val="00565A6C"/>
    <w:rsid w:val="00565C18"/>
    <w:rsid w:val="005674BC"/>
    <w:rsid w:val="0057000E"/>
    <w:rsid w:val="00574AE9"/>
    <w:rsid w:val="00574D3A"/>
    <w:rsid w:val="00577656"/>
    <w:rsid w:val="00585801"/>
    <w:rsid w:val="00591A84"/>
    <w:rsid w:val="00592F3A"/>
    <w:rsid w:val="005A169E"/>
    <w:rsid w:val="005A366A"/>
    <w:rsid w:val="005A42F8"/>
    <w:rsid w:val="005B716C"/>
    <w:rsid w:val="005C12CA"/>
    <w:rsid w:val="005C2002"/>
    <w:rsid w:val="005C4BEB"/>
    <w:rsid w:val="005D1801"/>
    <w:rsid w:val="005D1C08"/>
    <w:rsid w:val="005E3049"/>
    <w:rsid w:val="005F533F"/>
    <w:rsid w:val="00601487"/>
    <w:rsid w:val="0060499E"/>
    <w:rsid w:val="0060675A"/>
    <w:rsid w:val="00611AEC"/>
    <w:rsid w:val="006147BD"/>
    <w:rsid w:val="00621A9B"/>
    <w:rsid w:val="00623368"/>
    <w:rsid w:val="00631426"/>
    <w:rsid w:val="006346D8"/>
    <w:rsid w:val="00635D52"/>
    <w:rsid w:val="00635F51"/>
    <w:rsid w:val="0064488F"/>
    <w:rsid w:val="0065198A"/>
    <w:rsid w:val="00654382"/>
    <w:rsid w:val="00662992"/>
    <w:rsid w:val="006719A5"/>
    <w:rsid w:val="00672C9F"/>
    <w:rsid w:val="006922EE"/>
    <w:rsid w:val="00696923"/>
    <w:rsid w:val="006A12CC"/>
    <w:rsid w:val="006B0626"/>
    <w:rsid w:val="006B6B1F"/>
    <w:rsid w:val="006B7797"/>
    <w:rsid w:val="006B7871"/>
    <w:rsid w:val="006C0245"/>
    <w:rsid w:val="006C0A5E"/>
    <w:rsid w:val="006C2632"/>
    <w:rsid w:val="006C39A9"/>
    <w:rsid w:val="006C3FDB"/>
    <w:rsid w:val="006C5C9C"/>
    <w:rsid w:val="006C768A"/>
    <w:rsid w:val="006C7B59"/>
    <w:rsid w:val="006D0260"/>
    <w:rsid w:val="006D1FBB"/>
    <w:rsid w:val="006D381C"/>
    <w:rsid w:val="006D40DE"/>
    <w:rsid w:val="006E38B5"/>
    <w:rsid w:val="006E48C1"/>
    <w:rsid w:val="006E7438"/>
    <w:rsid w:val="006E75A9"/>
    <w:rsid w:val="006E7E51"/>
    <w:rsid w:val="006F2C24"/>
    <w:rsid w:val="006F7654"/>
    <w:rsid w:val="00702EF0"/>
    <w:rsid w:val="00707825"/>
    <w:rsid w:val="00707B22"/>
    <w:rsid w:val="0071038B"/>
    <w:rsid w:val="00721E6D"/>
    <w:rsid w:val="007249FC"/>
    <w:rsid w:val="00726294"/>
    <w:rsid w:val="00726992"/>
    <w:rsid w:val="0073181D"/>
    <w:rsid w:val="00736B77"/>
    <w:rsid w:val="007370CB"/>
    <w:rsid w:val="00737645"/>
    <w:rsid w:val="007451D6"/>
    <w:rsid w:val="00750406"/>
    <w:rsid w:val="00756145"/>
    <w:rsid w:val="00757F5E"/>
    <w:rsid w:val="007607D1"/>
    <w:rsid w:val="00760A62"/>
    <w:rsid w:val="00762210"/>
    <w:rsid w:val="00762470"/>
    <w:rsid w:val="00763055"/>
    <w:rsid w:val="00763E38"/>
    <w:rsid w:val="00765602"/>
    <w:rsid w:val="00766DC5"/>
    <w:rsid w:val="007670D6"/>
    <w:rsid w:val="00770880"/>
    <w:rsid w:val="00775D67"/>
    <w:rsid w:val="007776A7"/>
    <w:rsid w:val="00786A4D"/>
    <w:rsid w:val="00786B9E"/>
    <w:rsid w:val="007909A3"/>
    <w:rsid w:val="00791732"/>
    <w:rsid w:val="00796C8D"/>
    <w:rsid w:val="00797D52"/>
    <w:rsid w:val="007B1EDE"/>
    <w:rsid w:val="007B616A"/>
    <w:rsid w:val="007B7700"/>
    <w:rsid w:val="007C6D47"/>
    <w:rsid w:val="007D1A22"/>
    <w:rsid w:val="007D2BC3"/>
    <w:rsid w:val="007D3382"/>
    <w:rsid w:val="007D4761"/>
    <w:rsid w:val="007E60D6"/>
    <w:rsid w:val="007E63D6"/>
    <w:rsid w:val="007F2679"/>
    <w:rsid w:val="007F3991"/>
    <w:rsid w:val="007F4778"/>
    <w:rsid w:val="007F60C2"/>
    <w:rsid w:val="0080270D"/>
    <w:rsid w:val="00803546"/>
    <w:rsid w:val="008041CE"/>
    <w:rsid w:val="00804BED"/>
    <w:rsid w:val="00807368"/>
    <w:rsid w:val="008127E8"/>
    <w:rsid w:val="00813598"/>
    <w:rsid w:val="00815EAA"/>
    <w:rsid w:val="00817F33"/>
    <w:rsid w:val="00821281"/>
    <w:rsid w:val="00823261"/>
    <w:rsid w:val="00825C73"/>
    <w:rsid w:val="008275B0"/>
    <w:rsid w:val="00831731"/>
    <w:rsid w:val="00832A73"/>
    <w:rsid w:val="0083629E"/>
    <w:rsid w:val="00840BC1"/>
    <w:rsid w:val="00840E0F"/>
    <w:rsid w:val="00842EA1"/>
    <w:rsid w:val="008467A6"/>
    <w:rsid w:val="00846DE9"/>
    <w:rsid w:val="00850EEC"/>
    <w:rsid w:val="008539A8"/>
    <w:rsid w:val="00856846"/>
    <w:rsid w:val="008601E3"/>
    <w:rsid w:val="008615A6"/>
    <w:rsid w:val="00862AF3"/>
    <w:rsid w:val="00863061"/>
    <w:rsid w:val="00863D37"/>
    <w:rsid w:val="00864D97"/>
    <w:rsid w:val="00870197"/>
    <w:rsid w:val="00870E45"/>
    <w:rsid w:val="00871B20"/>
    <w:rsid w:val="00873257"/>
    <w:rsid w:val="00875E1C"/>
    <w:rsid w:val="00876801"/>
    <w:rsid w:val="00877ECB"/>
    <w:rsid w:val="00886B82"/>
    <w:rsid w:val="008A17D3"/>
    <w:rsid w:val="008A29F1"/>
    <w:rsid w:val="008A77B4"/>
    <w:rsid w:val="008B021E"/>
    <w:rsid w:val="008B1907"/>
    <w:rsid w:val="008B2B33"/>
    <w:rsid w:val="008B2C8B"/>
    <w:rsid w:val="008C0771"/>
    <w:rsid w:val="008C0A3B"/>
    <w:rsid w:val="008C0B4A"/>
    <w:rsid w:val="008C3242"/>
    <w:rsid w:val="008D1CEE"/>
    <w:rsid w:val="008D3DBE"/>
    <w:rsid w:val="008D4DE6"/>
    <w:rsid w:val="008D6E61"/>
    <w:rsid w:val="008E13EE"/>
    <w:rsid w:val="008E2406"/>
    <w:rsid w:val="008E33F7"/>
    <w:rsid w:val="008E7D7F"/>
    <w:rsid w:val="008F1DFC"/>
    <w:rsid w:val="008F5E04"/>
    <w:rsid w:val="008F6D85"/>
    <w:rsid w:val="00914392"/>
    <w:rsid w:val="00924879"/>
    <w:rsid w:val="0092785A"/>
    <w:rsid w:val="00930042"/>
    <w:rsid w:val="009314BF"/>
    <w:rsid w:val="009353F1"/>
    <w:rsid w:val="009476B6"/>
    <w:rsid w:val="00947C6C"/>
    <w:rsid w:val="00952693"/>
    <w:rsid w:val="00953408"/>
    <w:rsid w:val="009623CF"/>
    <w:rsid w:val="0097488B"/>
    <w:rsid w:val="0097592A"/>
    <w:rsid w:val="00980061"/>
    <w:rsid w:val="00982D25"/>
    <w:rsid w:val="00982FA6"/>
    <w:rsid w:val="00987A60"/>
    <w:rsid w:val="0099258A"/>
    <w:rsid w:val="009A606B"/>
    <w:rsid w:val="009B0A18"/>
    <w:rsid w:val="009B5D47"/>
    <w:rsid w:val="009B631A"/>
    <w:rsid w:val="009C50DC"/>
    <w:rsid w:val="009C67E2"/>
    <w:rsid w:val="009D3CA9"/>
    <w:rsid w:val="009D4911"/>
    <w:rsid w:val="009E4F74"/>
    <w:rsid w:val="009E5442"/>
    <w:rsid w:val="009F1169"/>
    <w:rsid w:val="009F30FA"/>
    <w:rsid w:val="009F35B4"/>
    <w:rsid w:val="00A01149"/>
    <w:rsid w:val="00A01B56"/>
    <w:rsid w:val="00A0314C"/>
    <w:rsid w:val="00A07064"/>
    <w:rsid w:val="00A12695"/>
    <w:rsid w:val="00A13CF9"/>
    <w:rsid w:val="00A1470B"/>
    <w:rsid w:val="00A14844"/>
    <w:rsid w:val="00A209EA"/>
    <w:rsid w:val="00A20C39"/>
    <w:rsid w:val="00A26A76"/>
    <w:rsid w:val="00A32DB5"/>
    <w:rsid w:val="00A344BF"/>
    <w:rsid w:val="00A36C87"/>
    <w:rsid w:val="00A40B6D"/>
    <w:rsid w:val="00A41B40"/>
    <w:rsid w:val="00A4676E"/>
    <w:rsid w:val="00A52040"/>
    <w:rsid w:val="00A545EA"/>
    <w:rsid w:val="00A54CA8"/>
    <w:rsid w:val="00A57771"/>
    <w:rsid w:val="00A57F83"/>
    <w:rsid w:val="00A6296C"/>
    <w:rsid w:val="00A63B48"/>
    <w:rsid w:val="00A65AA4"/>
    <w:rsid w:val="00A80E6B"/>
    <w:rsid w:val="00A83D37"/>
    <w:rsid w:val="00A9440A"/>
    <w:rsid w:val="00A9725A"/>
    <w:rsid w:val="00AA5E48"/>
    <w:rsid w:val="00AA7D0D"/>
    <w:rsid w:val="00AB12C3"/>
    <w:rsid w:val="00AB2B4A"/>
    <w:rsid w:val="00AB35E6"/>
    <w:rsid w:val="00AB4AAD"/>
    <w:rsid w:val="00AB4CE6"/>
    <w:rsid w:val="00AB7428"/>
    <w:rsid w:val="00AB7E00"/>
    <w:rsid w:val="00AC0EC1"/>
    <w:rsid w:val="00AC594C"/>
    <w:rsid w:val="00AC6BC7"/>
    <w:rsid w:val="00AD1065"/>
    <w:rsid w:val="00AD14FD"/>
    <w:rsid w:val="00AD338B"/>
    <w:rsid w:val="00AD41FA"/>
    <w:rsid w:val="00AD6DF3"/>
    <w:rsid w:val="00AD71D6"/>
    <w:rsid w:val="00AE7610"/>
    <w:rsid w:val="00AF0025"/>
    <w:rsid w:val="00AF68CA"/>
    <w:rsid w:val="00AF6A62"/>
    <w:rsid w:val="00AF785B"/>
    <w:rsid w:val="00B00982"/>
    <w:rsid w:val="00B063F8"/>
    <w:rsid w:val="00B06853"/>
    <w:rsid w:val="00B072FE"/>
    <w:rsid w:val="00B112DE"/>
    <w:rsid w:val="00B1161D"/>
    <w:rsid w:val="00B1629A"/>
    <w:rsid w:val="00B16624"/>
    <w:rsid w:val="00B20080"/>
    <w:rsid w:val="00B23CBA"/>
    <w:rsid w:val="00B251E5"/>
    <w:rsid w:val="00B3622C"/>
    <w:rsid w:val="00B370D0"/>
    <w:rsid w:val="00B42F30"/>
    <w:rsid w:val="00B43082"/>
    <w:rsid w:val="00B44C3E"/>
    <w:rsid w:val="00B45380"/>
    <w:rsid w:val="00B513E1"/>
    <w:rsid w:val="00B52C51"/>
    <w:rsid w:val="00B54CA2"/>
    <w:rsid w:val="00B56348"/>
    <w:rsid w:val="00B56F15"/>
    <w:rsid w:val="00B56F50"/>
    <w:rsid w:val="00B6557E"/>
    <w:rsid w:val="00B70464"/>
    <w:rsid w:val="00B70F20"/>
    <w:rsid w:val="00B772D7"/>
    <w:rsid w:val="00B8266B"/>
    <w:rsid w:val="00B92BBA"/>
    <w:rsid w:val="00B92C45"/>
    <w:rsid w:val="00B9332A"/>
    <w:rsid w:val="00B93A41"/>
    <w:rsid w:val="00B93BF5"/>
    <w:rsid w:val="00B940B1"/>
    <w:rsid w:val="00B941C3"/>
    <w:rsid w:val="00B94B3C"/>
    <w:rsid w:val="00BA32BD"/>
    <w:rsid w:val="00BA3471"/>
    <w:rsid w:val="00BB032D"/>
    <w:rsid w:val="00BB0A13"/>
    <w:rsid w:val="00BB53D9"/>
    <w:rsid w:val="00BB6B47"/>
    <w:rsid w:val="00BC6334"/>
    <w:rsid w:val="00BD16A8"/>
    <w:rsid w:val="00BD487D"/>
    <w:rsid w:val="00BE112C"/>
    <w:rsid w:val="00BE709D"/>
    <w:rsid w:val="00BF0456"/>
    <w:rsid w:val="00BF5E8A"/>
    <w:rsid w:val="00C009E2"/>
    <w:rsid w:val="00C01C0F"/>
    <w:rsid w:val="00C0225D"/>
    <w:rsid w:val="00C041F8"/>
    <w:rsid w:val="00C04D26"/>
    <w:rsid w:val="00C15128"/>
    <w:rsid w:val="00C22B39"/>
    <w:rsid w:val="00C3071E"/>
    <w:rsid w:val="00C35305"/>
    <w:rsid w:val="00C376FA"/>
    <w:rsid w:val="00C410C9"/>
    <w:rsid w:val="00C41629"/>
    <w:rsid w:val="00C4486B"/>
    <w:rsid w:val="00C50199"/>
    <w:rsid w:val="00C54504"/>
    <w:rsid w:val="00C6288C"/>
    <w:rsid w:val="00C639FD"/>
    <w:rsid w:val="00C63A1F"/>
    <w:rsid w:val="00C66ADA"/>
    <w:rsid w:val="00C70899"/>
    <w:rsid w:val="00C71B79"/>
    <w:rsid w:val="00C80614"/>
    <w:rsid w:val="00C8151F"/>
    <w:rsid w:val="00C818D3"/>
    <w:rsid w:val="00C82091"/>
    <w:rsid w:val="00C8669F"/>
    <w:rsid w:val="00C910CC"/>
    <w:rsid w:val="00C928B0"/>
    <w:rsid w:val="00C93A2B"/>
    <w:rsid w:val="00C950B6"/>
    <w:rsid w:val="00C95106"/>
    <w:rsid w:val="00C96601"/>
    <w:rsid w:val="00C97ADF"/>
    <w:rsid w:val="00CA112F"/>
    <w:rsid w:val="00CA1D71"/>
    <w:rsid w:val="00CA77F2"/>
    <w:rsid w:val="00CB1661"/>
    <w:rsid w:val="00CC370E"/>
    <w:rsid w:val="00CC3C4F"/>
    <w:rsid w:val="00CC4844"/>
    <w:rsid w:val="00CC5F32"/>
    <w:rsid w:val="00CC7572"/>
    <w:rsid w:val="00CD3036"/>
    <w:rsid w:val="00CD3E0B"/>
    <w:rsid w:val="00CD4934"/>
    <w:rsid w:val="00CF3147"/>
    <w:rsid w:val="00CF35B6"/>
    <w:rsid w:val="00CF475B"/>
    <w:rsid w:val="00CF5099"/>
    <w:rsid w:val="00CF7711"/>
    <w:rsid w:val="00D02064"/>
    <w:rsid w:val="00D02E61"/>
    <w:rsid w:val="00D0446C"/>
    <w:rsid w:val="00D06AF5"/>
    <w:rsid w:val="00D10FCC"/>
    <w:rsid w:val="00D11671"/>
    <w:rsid w:val="00D13D3C"/>
    <w:rsid w:val="00D178E7"/>
    <w:rsid w:val="00D179E8"/>
    <w:rsid w:val="00D257F8"/>
    <w:rsid w:val="00D26170"/>
    <w:rsid w:val="00D26E2E"/>
    <w:rsid w:val="00D27699"/>
    <w:rsid w:val="00D30834"/>
    <w:rsid w:val="00D3315C"/>
    <w:rsid w:val="00D44210"/>
    <w:rsid w:val="00D44D0A"/>
    <w:rsid w:val="00D47399"/>
    <w:rsid w:val="00D51D76"/>
    <w:rsid w:val="00D56EF2"/>
    <w:rsid w:val="00D576C3"/>
    <w:rsid w:val="00D67F24"/>
    <w:rsid w:val="00D7197A"/>
    <w:rsid w:val="00D741BB"/>
    <w:rsid w:val="00D758CA"/>
    <w:rsid w:val="00D75950"/>
    <w:rsid w:val="00D8107A"/>
    <w:rsid w:val="00D825EA"/>
    <w:rsid w:val="00D83879"/>
    <w:rsid w:val="00D87DD4"/>
    <w:rsid w:val="00D91F08"/>
    <w:rsid w:val="00D93DD4"/>
    <w:rsid w:val="00D93E67"/>
    <w:rsid w:val="00DA2BB6"/>
    <w:rsid w:val="00DA6A49"/>
    <w:rsid w:val="00DB312D"/>
    <w:rsid w:val="00DB3924"/>
    <w:rsid w:val="00DB556A"/>
    <w:rsid w:val="00DB5ADB"/>
    <w:rsid w:val="00DB77EF"/>
    <w:rsid w:val="00DC16BB"/>
    <w:rsid w:val="00DD1D0C"/>
    <w:rsid w:val="00DD64D1"/>
    <w:rsid w:val="00DD7B0C"/>
    <w:rsid w:val="00DE1292"/>
    <w:rsid w:val="00DE4107"/>
    <w:rsid w:val="00DF2DE0"/>
    <w:rsid w:val="00E102F1"/>
    <w:rsid w:val="00E10FEA"/>
    <w:rsid w:val="00E155F1"/>
    <w:rsid w:val="00E17349"/>
    <w:rsid w:val="00E2016C"/>
    <w:rsid w:val="00E26CBF"/>
    <w:rsid w:val="00E30EF4"/>
    <w:rsid w:val="00E32793"/>
    <w:rsid w:val="00E3635C"/>
    <w:rsid w:val="00E52A61"/>
    <w:rsid w:val="00E621E8"/>
    <w:rsid w:val="00E670CB"/>
    <w:rsid w:val="00E70D5D"/>
    <w:rsid w:val="00E71C4B"/>
    <w:rsid w:val="00E73055"/>
    <w:rsid w:val="00E83CAC"/>
    <w:rsid w:val="00E93AB8"/>
    <w:rsid w:val="00EC429F"/>
    <w:rsid w:val="00ED1044"/>
    <w:rsid w:val="00EE22E6"/>
    <w:rsid w:val="00EF2DCA"/>
    <w:rsid w:val="00EF6D80"/>
    <w:rsid w:val="00EF71E4"/>
    <w:rsid w:val="00F023A2"/>
    <w:rsid w:val="00F030EF"/>
    <w:rsid w:val="00F03206"/>
    <w:rsid w:val="00F07073"/>
    <w:rsid w:val="00F13FE9"/>
    <w:rsid w:val="00F158DB"/>
    <w:rsid w:val="00F222BF"/>
    <w:rsid w:val="00F24CD1"/>
    <w:rsid w:val="00F25E59"/>
    <w:rsid w:val="00F2635C"/>
    <w:rsid w:val="00F33324"/>
    <w:rsid w:val="00F34E43"/>
    <w:rsid w:val="00F36AC2"/>
    <w:rsid w:val="00F4159C"/>
    <w:rsid w:val="00F428CD"/>
    <w:rsid w:val="00F552DF"/>
    <w:rsid w:val="00F5574B"/>
    <w:rsid w:val="00F616D1"/>
    <w:rsid w:val="00F624C5"/>
    <w:rsid w:val="00F67184"/>
    <w:rsid w:val="00F67B6A"/>
    <w:rsid w:val="00F72859"/>
    <w:rsid w:val="00F73234"/>
    <w:rsid w:val="00F74C82"/>
    <w:rsid w:val="00F752DB"/>
    <w:rsid w:val="00F76E6C"/>
    <w:rsid w:val="00F77541"/>
    <w:rsid w:val="00F827DF"/>
    <w:rsid w:val="00F9101D"/>
    <w:rsid w:val="00F92682"/>
    <w:rsid w:val="00F951D0"/>
    <w:rsid w:val="00FA0A43"/>
    <w:rsid w:val="00FA1047"/>
    <w:rsid w:val="00FB0326"/>
    <w:rsid w:val="00FB0AD7"/>
    <w:rsid w:val="00FB1448"/>
    <w:rsid w:val="00FB6CD4"/>
    <w:rsid w:val="00FB7E21"/>
    <w:rsid w:val="00FC0DAC"/>
    <w:rsid w:val="00FC5CF6"/>
    <w:rsid w:val="00FE1EED"/>
    <w:rsid w:val="00FE4CCA"/>
    <w:rsid w:val="00FE649B"/>
    <w:rsid w:val="00FF2D4E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8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1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61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14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4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8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32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header" Target="header1.xml"/><Relationship Id="rId16" Type="http://schemas.openxmlformats.org/officeDocument/2006/relationships/image" Target="media/image6.wmf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png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12</Pages>
  <Words>775</Words>
  <Characters>442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36</cp:revision>
  <cp:lastPrinted>2022-04-26T05:12:00Z</cp:lastPrinted>
  <dcterms:created xsi:type="dcterms:W3CDTF">2022-08-02T02:31:00Z</dcterms:created>
  <dcterms:modified xsi:type="dcterms:W3CDTF">2022-08-04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